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О. С. Бичков</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7B2133" w:rsidRPr="006037DC" w:rsidRDefault="007B2133" w:rsidP="00CF03F3">
      <w:pPr>
        <w:rPr>
          <w:szCs w:val="28"/>
        </w:rPr>
      </w:pP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121EE5" w:rsidRPr="007B2133">
        <w:rPr>
          <w:rFonts w:ascii="Courier New" w:hAnsi="Courier New" w:cs="Courier New"/>
          <w:noProof/>
          <w:sz w:val="20"/>
          <w:szCs w:val="20"/>
          <w:lang w:val="en-US"/>
        </w:rPr>
        <w:t>2_</w:t>
      </w:r>
      <w:r w:rsidRPr="007B2133">
        <w:rPr>
          <w:rFonts w:ascii="Courier New" w:hAnsi="Courier New" w:cs="Courier New"/>
          <w:noProof/>
          <w:sz w:val="20"/>
          <w:szCs w:val="20"/>
          <w:lang w:val="en-US"/>
        </w:rPr>
        <w:t>1</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суми ціл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1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6945BD" w:rsidRPr="007B2133">
        <w:rPr>
          <w:rFonts w:ascii="Courier New" w:hAnsi="Courier New" w:cs="Courier New"/>
          <w:noProof/>
          <w:sz w:val="20"/>
          <w:szCs w:val="20"/>
          <w:lang w:val="en-US"/>
        </w:rPr>
        <w:t xml:space="preserve"> </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2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Сума чисел a1+a2= "</w:t>
      </w:r>
      <w:r w:rsidRPr="007B2133">
        <w:rPr>
          <w:rFonts w:ascii="Courier New" w:hAnsi="Courier New" w:cs="Courier New"/>
          <w:noProof/>
          <w:sz w:val="20"/>
          <w:szCs w:val="20"/>
          <w:lang w:val="en-US"/>
        </w:rPr>
        <w:t xml:space="preserve"> + (a1 + a2));</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частки дійсн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1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2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Частка чисел d1/d2= "</w:t>
      </w:r>
      <w:r w:rsidRPr="007B2133">
        <w:rPr>
          <w:rFonts w:ascii="Courier New" w:hAnsi="Courier New" w:cs="Courier New"/>
          <w:noProof/>
          <w:sz w:val="20"/>
          <w:szCs w:val="20"/>
          <w:lang w:val="en-US"/>
        </w:rPr>
        <w:t xml:space="preserve"> + (d1/d2));</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7B2133" w:rsidRDefault="00587C82" w:rsidP="00587C82">
      <w:pPr>
        <w:autoSpaceDE w:val="0"/>
        <w:autoSpaceDN w:val="0"/>
        <w:adjustRightInd w:val="0"/>
        <w:rPr>
          <w:bCs/>
          <w:szCs w:val="28"/>
          <w:lang w:val="en-US"/>
        </w:rPr>
      </w:pPr>
      <w:r w:rsidRPr="007B2133">
        <w:rPr>
          <w:bCs/>
          <w:szCs w:val="28"/>
          <w:lang w:val="en-US"/>
        </w:rPr>
        <w:t>string str = Console.ReadLine();</w:t>
      </w:r>
    </w:p>
    <w:p w:rsidR="00587C82" w:rsidRPr="007B2133" w:rsidRDefault="00587C82" w:rsidP="00587C82">
      <w:pPr>
        <w:autoSpaceDE w:val="0"/>
        <w:autoSpaceDN w:val="0"/>
        <w:adjustRightInd w:val="0"/>
        <w:rPr>
          <w:bCs/>
          <w:szCs w:val="28"/>
          <w:lang w:val="en-US"/>
        </w:rPr>
      </w:pPr>
      <w:r w:rsidRPr="007B2133">
        <w:rPr>
          <w:bCs/>
          <w:szCs w:val="28"/>
          <w:lang w:val="en-US"/>
        </w:rPr>
        <w:t>int i = int.Parse(str);</w:t>
      </w:r>
    </w:p>
    <w:p w:rsidR="00587C82" w:rsidRPr="007B2133" w:rsidRDefault="00587C82" w:rsidP="00587C82">
      <w:pPr>
        <w:autoSpaceDE w:val="0"/>
        <w:autoSpaceDN w:val="0"/>
        <w:adjustRightInd w:val="0"/>
        <w:rPr>
          <w:bCs/>
          <w:szCs w:val="28"/>
          <w:lang w:val="en-US"/>
        </w:rPr>
      </w:pPr>
      <w:r w:rsidRPr="007B2133">
        <w:rPr>
          <w:bCs/>
          <w:szCs w:val="28"/>
          <w:lang w:val="en-US"/>
        </w:rPr>
        <w:t>float f = float.Parse(str);</w:t>
      </w:r>
    </w:p>
    <w:p w:rsidR="00587C82" w:rsidRPr="007B2133" w:rsidRDefault="00587C82" w:rsidP="00587C82">
      <w:pPr>
        <w:pStyle w:val="a8"/>
        <w:shd w:val="clear" w:color="auto" w:fill="FFFFFF"/>
        <w:ind w:firstLine="709"/>
        <w:rPr>
          <w:bCs/>
          <w:sz w:val="28"/>
          <w:szCs w:val="28"/>
          <w:lang w:val="en-US"/>
        </w:rPr>
      </w:pPr>
      <w:r w:rsidRPr="007B2133">
        <w:rPr>
          <w:bCs/>
          <w:sz w:val="28"/>
          <w:szCs w:val="28"/>
          <w:lang w:val="en-US"/>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7B02A9" w:rsidRPr="007B2133">
        <w:rPr>
          <w:rFonts w:ascii="Courier New" w:hAnsi="Courier New" w:cs="Courier New"/>
          <w:noProof/>
          <w:sz w:val="20"/>
          <w:szCs w:val="20"/>
          <w:lang w:val="en-US"/>
        </w:rPr>
        <w:t>2_2</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xml:space="preserve">//обчислити  значення поліному  р=ax^3+bx^2+cx+d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10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b = 2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c = 25;</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w:t>
      </w: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p = a * x * x * x + b * x * x + c * x + 3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p = "</w:t>
      </w:r>
      <w:r w:rsidRPr="007B2133">
        <w:rPr>
          <w:rFonts w:ascii="Courier New" w:hAnsi="Courier New" w:cs="Courier New"/>
          <w:noProof/>
          <w:sz w:val="20"/>
          <w:szCs w:val="20"/>
          <w:lang w:val="en-US"/>
        </w:rPr>
        <w:t xml:space="preserve"> + p);</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lastRenderedPageBreak/>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A72FC4" w:rsidRPr="007B2133" w:rsidRDefault="005509BF" w:rsidP="0065057D">
      <w:pPr>
        <w:ind w:firstLine="0"/>
        <w:rPr>
          <w:szCs w:val="28"/>
          <w:lang w:val="en-US"/>
        </w:rPr>
      </w:pPr>
      <w:r w:rsidRPr="007B2133">
        <w:rPr>
          <w:rFonts w:ascii="Courier New" w:hAnsi="Courier New" w:cs="Courier New"/>
          <w:noProof/>
          <w:sz w:val="20"/>
          <w:szCs w:val="20"/>
          <w:lang w:val="en-US"/>
        </w:rPr>
        <w:t>}</w:t>
      </w:r>
    </w:p>
    <w:p w:rsidR="00C64AF5" w:rsidRPr="006037DC" w:rsidRDefault="00C64AF5" w:rsidP="00E952B1">
      <w:pPr>
        <w:pStyle w:val="4"/>
      </w:pPr>
      <w:r w:rsidRPr="006037DC">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namespace</w:t>
      </w:r>
      <w:r w:rsidRPr="007B2133">
        <w:rPr>
          <w:rFonts w:ascii="Courier New" w:hAnsi="Courier New" w:cs="Courier New"/>
          <w:noProof/>
          <w:sz w:val="20"/>
          <w:szCs w:val="20"/>
          <w:lang w:val="en-GB"/>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class</w:t>
      </w: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lastRenderedPageBreak/>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atic</w:t>
      </w: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void</w:t>
      </w:r>
      <w:r w:rsidRPr="007B2133">
        <w:rPr>
          <w:rFonts w:ascii="Courier New" w:hAnsi="Courier New" w:cs="Courier New"/>
          <w:noProof/>
          <w:sz w:val="20"/>
          <w:szCs w:val="20"/>
          <w:lang w:val="en-GB"/>
        </w:rPr>
        <w:t xml:space="preserve"> Main(</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int</w:t>
      </w:r>
      <w:r w:rsidRPr="007B2133">
        <w:rPr>
          <w:rFonts w:ascii="Courier New" w:hAnsi="Courier New" w:cs="Courier New"/>
          <w:noProof/>
          <w:sz w:val="20"/>
          <w:szCs w:val="20"/>
          <w:lang w:val="en-GB"/>
        </w:rPr>
        <w:t xml:space="preserve"> ag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double</w:t>
      </w:r>
      <w:r w:rsidRPr="007B2133">
        <w:rPr>
          <w:rFonts w:ascii="Courier New" w:hAnsi="Courier New" w:cs="Courier New"/>
          <w:noProof/>
          <w:sz w:val="20"/>
          <w:szCs w:val="20"/>
          <w:lang w:val="en-GB"/>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name = </w:t>
      </w:r>
      <w:r w:rsidRPr="007B2133">
        <w:rPr>
          <w:rFonts w:ascii="Courier New" w:hAnsi="Courier New" w:cs="Courier New"/>
          <w:noProof/>
          <w:color w:val="A31515"/>
          <w:sz w:val="20"/>
          <w:szCs w:val="20"/>
          <w:lang w:val="en-GB"/>
        </w:rPr>
        <w:t>"Василь Іванов"</w:t>
      </w: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s = </w:t>
      </w:r>
      <w:r w:rsidRPr="007B2133">
        <w:rPr>
          <w:rFonts w:ascii="Courier New" w:hAnsi="Courier New" w:cs="Courier New"/>
          <w:noProof/>
          <w:color w:val="A31515"/>
          <w:sz w:val="20"/>
          <w:szCs w:val="20"/>
          <w:lang w:val="en-GB"/>
        </w:rPr>
        <w:t>"Ім'я: "</w:t>
      </w:r>
      <w:r w:rsidRPr="007B2133">
        <w:rPr>
          <w:rFonts w:ascii="Courier New" w:hAnsi="Courier New" w:cs="Courier New"/>
          <w:noProof/>
          <w:sz w:val="20"/>
          <w:szCs w:val="20"/>
          <w:lang w:val="en-GB"/>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Вік: "</w:t>
      </w:r>
      <w:r w:rsidRPr="007B2133">
        <w:rPr>
          <w:rFonts w:ascii="Courier New" w:hAnsi="Courier New" w:cs="Courier New"/>
          <w:noProof/>
          <w:sz w:val="20"/>
          <w:szCs w:val="20"/>
          <w:lang w:val="en-GB"/>
        </w:rPr>
        <w:t xml:space="preserve"> + age.ToString()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Зарплата: "</w:t>
      </w:r>
      <w:r w:rsidRPr="007B2133">
        <w:rPr>
          <w:rFonts w:ascii="Courier New" w:hAnsi="Courier New" w:cs="Courier New"/>
          <w:noProof/>
          <w:sz w:val="20"/>
          <w:szCs w:val="20"/>
          <w:lang w:val="en-GB"/>
        </w:rPr>
        <w:t xml:space="preserve"> + salary.ToString();</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C64AF5" w:rsidRPr="007B2133" w:rsidRDefault="006A6B23" w:rsidP="00B13766">
      <w:pPr>
        <w:ind w:firstLine="0"/>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C64AF5" w:rsidRPr="006037DC" w:rsidRDefault="006A6B23" w:rsidP="0065057D">
      <w:pPr>
        <w:pStyle w:val="BText1"/>
      </w:pPr>
      <w:r w:rsidRPr="006037DC">
        <w:t>Варіант 2</w:t>
      </w:r>
    </w:p>
    <w:p w:rsidR="006A6B23" w:rsidRPr="007B2133" w:rsidRDefault="006A6B23" w:rsidP="00335388">
      <w:pPr>
        <w:ind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ge;</w:t>
      </w:r>
    </w:p>
    <w:p w:rsidR="006A6B23" w:rsidRPr="007B2133" w:rsidRDefault="006A6B23" w:rsidP="004526A7">
      <w:pPr>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ame = </w:t>
      </w:r>
      <w:r w:rsidRPr="007B2133">
        <w:rPr>
          <w:rFonts w:ascii="Courier New" w:hAnsi="Courier New" w:cs="Courier New"/>
          <w:noProof/>
          <w:color w:val="A31515"/>
          <w:sz w:val="20"/>
          <w:szCs w:val="20"/>
          <w:lang w:val="en-US"/>
        </w:rPr>
        <w:t>"Василь Іванов"</w:t>
      </w: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s = </w:t>
      </w:r>
      <w:r w:rsidRPr="007B2133">
        <w:rPr>
          <w:rFonts w:ascii="Courier New" w:hAnsi="Courier New" w:cs="Courier New"/>
          <w:noProof/>
          <w:color w:val="A31515"/>
          <w:sz w:val="20"/>
          <w:szCs w:val="20"/>
          <w:lang w:val="en-US"/>
        </w:rPr>
        <w:t>"Ім'я: "</w:t>
      </w:r>
      <w:r w:rsidRPr="007B2133">
        <w:rPr>
          <w:rFonts w:ascii="Courier New" w:hAnsi="Courier New" w:cs="Courier New"/>
          <w:noProof/>
          <w:sz w:val="20"/>
          <w:szCs w:val="20"/>
          <w:lang w:val="en-US"/>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Вік: "</w:t>
      </w:r>
      <w:r w:rsidRPr="007B2133">
        <w:rPr>
          <w:rFonts w:ascii="Courier New" w:hAnsi="Courier New" w:cs="Courier New"/>
          <w:noProof/>
          <w:sz w:val="20"/>
          <w:szCs w:val="20"/>
          <w:lang w:val="en-US"/>
        </w:rPr>
        <w:t xml:space="preserve"> + ag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Зарплата: "</w:t>
      </w:r>
      <w:r w:rsidRPr="007B2133">
        <w:rPr>
          <w:rFonts w:ascii="Courier New" w:hAnsi="Courier New" w:cs="Courier New"/>
          <w:noProof/>
          <w:sz w:val="20"/>
          <w:szCs w:val="20"/>
          <w:lang w:val="en-US"/>
        </w:rPr>
        <w:t xml:space="preserve"> +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64AF5" w:rsidRPr="006037DC" w:rsidRDefault="006A6B23" w:rsidP="0065057D">
      <w:pPr>
        <w:ind w:firstLine="0"/>
        <w:rPr>
          <w:rFonts w:ascii="Courier New" w:hAnsi="Courier New" w:cs="Courier New"/>
          <w:noProof/>
          <w:sz w:val="20"/>
          <w:szCs w:val="20"/>
        </w:rPr>
      </w:pPr>
      <w:r w:rsidRPr="007B2133">
        <w:rPr>
          <w:rFonts w:ascii="Courier New" w:hAnsi="Courier New" w:cs="Courier New"/>
          <w:noProof/>
          <w:sz w:val="20"/>
          <w:szCs w:val="20"/>
          <w:lang w:val="en-US"/>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lastRenderedPageBreak/>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using </w:t>
      </w:r>
      <w:r w:rsidRPr="007B2133">
        <w:rPr>
          <w:rFonts w:ascii="Courier New" w:hAnsi="Courier New" w:cs="Courier New"/>
          <w:noProof/>
          <w:sz w:val="20"/>
          <w:szCs w:val="20"/>
          <w:lang w:val="en-US"/>
        </w:rPr>
        <w:t>System</w:t>
      </w:r>
      <w:r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namespace </w:t>
      </w:r>
      <w:r w:rsidRPr="007B2133">
        <w:rPr>
          <w:rFonts w:ascii="Courier New" w:hAnsi="Courier New" w:cs="Courier New"/>
          <w:noProof/>
          <w:sz w:val="20"/>
          <w:szCs w:val="20"/>
          <w:lang w:val="en-US"/>
        </w:rPr>
        <w:t>ConsoleCalculator</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class Program</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350DA8" w:rsidRPr="007B2133">
        <w:rPr>
          <w:rFonts w:ascii="Courier New" w:hAnsi="Courier New" w:cs="Courier New"/>
          <w:noProof/>
          <w:color w:val="0000FF"/>
          <w:sz w:val="20"/>
          <w:szCs w:val="20"/>
          <w:lang w:val="en-US"/>
        </w:rPr>
        <w:t xml:space="preserve"> </w:t>
      </w:r>
      <w:r w:rsidRPr="007B2133">
        <w:rPr>
          <w:rFonts w:ascii="Courier New" w:hAnsi="Courier New" w:cs="Courier New"/>
          <w:noProof/>
          <w:color w:val="0000FF"/>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FF"/>
          <w:sz w:val="20"/>
          <w:szCs w:val="20"/>
          <w:lang w:val="en-US"/>
        </w:rPr>
        <w:lastRenderedPageBreak/>
        <w:t xml:space="preserve">        static</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void</w:t>
      </w:r>
      <w:r w:rsidRPr="007B2133">
        <w:rPr>
          <w:rFonts w:ascii="Courier New" w:hAnsi="Courier New" w:cs="Courier New"/>
          <w:color w:val="000000"/>
          <w:sz w:val="20"/>
          <w:szCs w:val="20"/>
          <w:lang w:val="en-US"/>
        </w:rPr>
        <w:t xml:space="preserve"> Main(</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arg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Hello World!"</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xml:space="preserve"> buf;</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 a, b,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перш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a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знак операції"</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 xml:space="preserve"> op =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Console.Read();</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друг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b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ool</w:t>
      </w:r>
      <w:r w:rsidRPr="007B2133">
        <w:rPr>
          <w:rFonts w:ascii="Courier New" w:hAnsi="Courier New" w:cs="Courier New"/>
          <w:color w:val="000000"/>
          <w:sz w:val="20"/>
          <w:szCs w:val="20"/>
          <w:lang w:val="en-US"/>
        </w:rPr>
        <w:t xml:space="preserve"> ok = </w:t>
      </w:r>
      <w:r w:rsidRPr="007B2133">
        <w:rPr>
          <w:rFonts w:ascii="Courier New" w:hAnsi="Courier New" w:cs="Courier New"/>
          <w:color w:val="0000FF"/>
          <w:sz w:val="20"/>
          <w:szCs w:val="20"/>
          <w:lang w:val="en-US"/>
        </w:rPr>
        <w:t>true</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witch</w:t>
      </w:r>
      <w:r w:rsidRPr="007B2133">
        <w:rPr>
          <w:rFonts w:ascii="Courier New" w:hAnsi="Courier New" w:cs="Courier New"/>
          <w:color w:val="000000"/>
          <w:sz w:val="20"/>
          <w:szCs w:val="20"/>
          <w:lang w:val="en-US"/>
        </w:rPr>
        <w:t xml:space="preserve"> (op)</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efault</w:t>
      </w:r>
      <w:r w:rsidRPr="007B2133">
        <w:rPr>
          <w:rFonts w:ascii="Courier New" w:hAnsi="Courier New" w:cs="Courier New"/>
          <w:color w:val="000000"/>
          <w:sz w:val="20"/>
          <w:szCs w:val="20"/>
          <w:lang w:val="en-US"/>
        </w:rPr>
        <w:t xml:space="preserve">: res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NaN; ok = </w:t>
      </w:r>
      <w:r w:rsidRPr="007B2133">
        <w:rPr>
          <w:rFonts w:ascii="Courier New" w:hAnsi="Courier New" w:cs="Courier New"/>
          <w:color w:val="0000FF"/>
          <w:sz w:val="20"/>
          <w:szCs w:val="20"/>
          <w:lang w:val="en-US"/>
        </w:rPr>
        <w:t>false</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if</w:t>
      </w:r>
      <w:r w:rsidRPr="007B2133">
        <w:rPr>
          <w:rFonts w:ascii="Courier New" w:hAnsi="Courier New" w:cs="Courier New"/>
          <w:color w:val="000000"/>
          <w:sz w:val="20"/>
          <w:szCs w:val="20"/>
          <w:lang w:val="en-US"/>
        </w:rPr>
        <w:t xml:space="preserve"> (ok) Console.WriteLine(</w:t>
      </w:r>
      <w:r w:rsidRPr="007B2133">
        <w:rPr>
          <w:rFonts w:ascii="Courier New" w:hAnsi="Courier New" w:cs="Courier New"/>
          <w:color w:val="A31515"/>
          <w:sz w:val="20"/>
          <w:szCs w:val="20"/>
          <w:lang w:val="en-US"/>
        </w:rPr>
        <w:t>"Результат: "</w:t>
      </w:r>
      <w:r w:rsidRPr="007B2133">
        <w:rPr>
          <w:rFonts w:ascii="Courier New" w:hAnsi="Courier New" w:cs="Courier New"/>
          <w:color w:val="000000"/>
          <w:sz w:val="20"/>
          <w:szCs w:val="20"/>
          <w:lang w:val="en-US"/>
        </w:rPr>
        <w:t xml:space="preserve"> +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else</w:t>
      </w: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Неприпустима операція"</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7B2133">
        <w:rPr>
          <w:rFonts w:ascii="Courier New" w:hAnsi="Courier New" w:cs="Courier New"/>
          <w:color w:val="000000"/>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7B2133" w:rsidRDefault="00B13766" w:rsidP="00B13766">
      <w:pPr>
        <w:pStyle w:val="HTML"/>
        <w:rPr>
          <w:b/>
          <w:color w:val="222222"/>
          <w:sz w:val="28"/>
          <w:szCs w:val="28"/>
          <w:lang w:val="en-US"/>
        </w:rPr>
      </w:pPr>
      <w:r w:rsidRPr="007B2133">
        <w:rPr>
          <w:b/>
          <w:color w:val="222222"/>
          <w:sz w:val="28"/>
          <w:szCs w:val="28"/>
          <w:lang w:val="en-US"/>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8pt" o:ole="">
            <v:imagedata r:id="rId8" o:title=""/>
          </v:shape>
          <o:OLEObject Type="Embed" ProgID="Equation.3" ShapeID="_x0000_i1025" DrawAspect="Content" ObjectID="_1678623428"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n = -2, Xk = 12, dX = 2, t = 2, y;</w:t>
      </w:r>
    </w:p>
    <w:p w:rsidR="00B13766" w:rsidRPr="007B2133"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x    |    y   |"</w:t>
      </w: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заголовок таблиці</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Xn;</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x &lt;= Xk)</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lastRenderedPageBreak/>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y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0 &amp;&amp; x &lt; 10) y = t * 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10) y = 2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0,6} | {1,6} |"</w:t>
      </w:r>
      <w:r w:rsidRPr="007B2133">
        <w:rPr>
          <w:rFonts w:ascii="Courier New" w:hAnsi="Courier New" w:cs="Courier New"/>
          <w:noProof/>
          <w:sz w:val="20"/>
          <w:szCs w:val="20"/>
          <w:lang w:val="en-US"/>
        </w:rPr>
        <w:t>, x, 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x += d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pStyle w:val="ab"/>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 xml:space="preserve"> answer;</w:t>
      </w:r>
    </w:p>
    <w:p w:rsidR="00B13766" w:rsidRPr="007B2133" w:rsidRDefault="00B13766" w:rsidP="00B13766">
      <w:pPr>
        <w:autoSpaceDE w:val="0"/>
        <w:autoSpaceDN w:val="0"/>
        <w:adjustRightInd w:val="0"/>
        <w:rPr>
          <w:rFonts w:ascii="Courier New" w:hAnsi="Courier New" w:cs="Courier New"/>
          <w:noProof/>
          <w:color w:val="0000F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Будете вчитися?"</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nswer =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answer != </w:t>
      </w:r>
      <w:r w:rsidRPr="007B2133">
        <w:rPr>
          <w:rFonts w:ascii="Courier New" w:hAnsi="Courier New" w:cs="Courier New"/>
          <w:noProof/>
          <w:color w:val="A31515"/>
          <w:sz w:val="20"/>
          <w:szCs w:val="20"/>
          <w:lang w:val="en-US"/>
        </w:rPr>
        <w:t>'y'</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int s = 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for ( int i = 1; i &lt;= 100; i++ ) </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lastRenderedPageBreak/>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My_si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Calc_sin(</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бчислення розкладання sin в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result =0;</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result=result+(</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1),i)*</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x,(2*i+1)))/F(2*i+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resul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F(</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tmp = 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tmp = tmp *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tmp;</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 - кут в радіанах"</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оказник ступеня n"</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обчислення sin(x) через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my_sinus = Calc_sin(x,n);</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з класу Math</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inus = </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Sin(x);</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elta = sinus - my_sinu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my_sinus= {0},sin={1},delta={2}"</w:t>
      </w:r>
      <w:r w:rsidRPr="007B2133">
        <w:rPr>
          <w:rFonts w:ascii="Courier New" w:hAnsi="Courier New" w:cs="Courier New"/>
          <w:noProof/>
          <w:sz w:val="20"/>
          <w:szCs w:val="20"/>
          <w:lang w:val="en-US"/>
        </w:rPr>
        <w:t>, my_sinus, sinus, delta);</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lastRenderedPageBreak/>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 w:val="26"/>
                <w:szCs w:val="26"/>
              </w:rPr>
            </w:pPr>
            <w:r w:rsidRPr="006037DC">
              <w:rPr>
                <w:b/>
                <w:sz w:val="26"/>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switch</w:t>
            </w:r>
            <w:r w:rsidR="00BE6C2B" w:rsidRPr="006037DC">
              <w:rPr>
                <w:b/>
                <w:sz w:val="26"/>
                <w:szCs w:val="26"/>
              </w:rPr>
              <w:t xml:space="preserve"> </w:t>
            </w:r>
            <w:r w:rsidR="00BE6C2B" w:rsidRPr="006037DC">
              <w:rPr>
                <w:sz w:val="26"/>
                <w:szCs w:val="26"/>
              </w:rPr>
              <w:t>для виклику потрібної функції</w:t>
            </w:r>
            <w:r w:rsidRPr="006037DC">
              <w:rPr>
                <w:sz w:val="26"/>
                <w:szCs w:val="26"/>
              </w:rPr>
              <w:t xml:space="preserve">. Усі завдання варіанта реалізувати </w:t>
            </w:r>
            <w:r w:rsidRPr="006037DC">
              <w:rPr>
                <w:b/>
                <w:sz w:val="26"/>
                <w:szCs w:val="26"/>
              </w:rPr>
              <w:t>в одному проекті Console_Lab1</w:t>
            </w:r>
            <w:r w:rsidRPr="006037DC">
              <w:rPr>
                <w:sz w:val="26"/>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25pt;height:26.25pt" o:ole="">
                  <v:imagedata r:id="rId11" o:title=""/>
                </v:shape>
                <o:OLEObject Type="Embed" ProgID="Equation.3" ShapeID="_x0000_i1026" DrawAspect="Content" ObjectID="_1678623429"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5pt;height:60pt" o:ole="">
                  <v:imagedata r:id="rId13" o:title=""/>
                </v:shape>
                <o:OLEObject Type="Embed" ProgID="Equation.3" ShapeID="_x0000_i1027" DrawAspect="Content" ObjectID="_1678623430"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7.75pt;height:44.25pt" o:ole="">
                  <v:imagedata r:id="rId15" o:title=""/>
                </v:shape>
                <o:OLEObject Type="Embed" ProgID="Equation.DSMT4" ShapeID="_x0000_i1028" DrawAspect="Content" ObjectID="_1678623431"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6pt;height:26.25pt" o:ole="">
                  <v:imagedata r:id="rId17" o:title=""/>
                </v:shape>
                <o:OLEObject Type="Embed" ProgID="Equation.3" ShapeID="_x0000_i1029" DrawAspect="Content" ObjectID="_1678623432"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5pt;height:56.25pt" o:ole="">
                  <v:imagedata r:id="rId19" o:title=""/>
                </v:shape>
                <o:OLEObject Type="Embed" ProgID="Equation.3" ShapeID="_x0000_i1030" DrawAspect="Content" ObjectID="_1678623433"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25pt;height:23.25pt" o:ole="">
                  <v:imagedata r:id="rId21" o:title=""/>
                </v:shape>
                <o:OLEObject Type="Embed" ProgID="Equation.3" ShapeID="_x0000_i1031" DrawAspect="Content" ObjectID="_1678623434"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pt;height:53.25pt" o:ole="">
                  <v:imagedata r:id="rId23" o:title=""/>
                </v:shape>
                <o:OLEObject Type="Embed" ProgID="Equation.3" ShapeID="_x0000_i1032" DrawAspect="Content" ObjectID="_1678623435"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75pt;height:33.75pt" o:ole="">
                  <v:imagedata r:id="rId25" o:title=""/>
                </v:shape>
                <o:OLEObject Type="Embed" ProgID="Equation.DSMT4" ShapeID="_x0000_i1033" DrawAspect="Content" ObjectID="_1678623436" r:id="rId26"/>
              </w:object>
            </w:r>
            <w:r w:rsidRPr="006037DC">
              <w:rPr>
                <w:szCs w:val="26"/>
              </w:rPr>
              <w:t xml:space="preserve">, </w:t>
            </w:r>
            <w:r w:rsidRPr="006037DC">
              <w:rPr>
                <w:position w:val="-12"/>
              </w:rPr>
              <w:object w:dxaOrig="5679" w:dyaOrig="360">
                <v:shape id="_x0000_i1034" type="#_x0000_t75" style="width:283.5pt;height:18pt" o:ole="">
                  <v:imagedata r:id="rId27" o:title=""/>
                </v:shape>
                <o:OLEObject Type="Embed" ProgID="Equation.DSMT4" ShapeID="_x0000_i1034" DrawAspect="Content" ObjectID="_1678623437"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2pt;height:26.25pt" o:ole="">
                  <v:imagedata r:id="rId29" o:title=""/>
                </v:shape>
                <o:OLEObject Type="Embed" ProgID="Equation.3" ShapeID="_x0000_i1035" DrawAspect="Content" ObjectID="_1678623438"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9pt;height:51pt" o:ole="">
                  <v:imagedata r:id="rId31" o:title=""/>
                </v:shape>
                <o:OLEObject Type="Embed" ProgID="Equation.3" ShapeID="_x0000_i1036" DrawAspect="Content" ObjectID="_1678623439"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25pt;height:27.75pt" o:ole="">
                  <v:imagedata r:id="rId33" o:title=""/>
                </v:shape>
                <o:OLEObject Type="Embed" ProgID="Equation.3" ShapeID="_x0000_i1037" DrawAspect="Content" ObjectID="_1678623440"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pt;height:72.75pt" o:ole="">
                  <v:imagedata r:id="rId35" o:title=""/>
                </v:shape>
                <o:OLEObject Type="Embed" ProgID="PBrush" ShapeID="_x0000_i1038" DrawAspect="Content" ObjectID="_1678623441"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7B2133">
        <w:trPr>
          <w:trHeight w:val="8865"/>
        </w:trPr>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124" type="#_x0000_t75" style="width:186pt;height:41.25pt" o:ole="">
                  <v:imagedata r:id="rId37" o:title=""/>
                </v:shape>
                <o:OLEObject Type="Embed" ProgID="Equation.3" ShapeID="_x0000_i1124" DrawAspect="Content" ObjectID="_1678623442"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125" type="#_x0000_t75" style="width:111pt;height:72.75pt" o:ole="">
                  <v:imagedata r:id="rId39" o:title=""/>
                </v:shape>
                <o:OLEObject Type="Embed" ProgID="PBrush" ShapeID="_x0000_i1125" DrawAspect="Content" ObjectID="_1678623443"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126" type="#_x0000_t75" style="width:148.5pt;height:44.25pt" o:ole="">
                  <v:imagedata r:id="rId41" o:title=""/>
                </v:shape>
                <o:OLEObject Type="Embed" ProgID="Equation.DSMT4" ShapeID="_x0000_i1126" DrawAspect="Content" ObjectID="_1678623444" r:id="rId42"/>
              </w:object>
            </w:r>
          </w:p>
          <w:p w:rsidR="009572C7" w:rsidRPr="006037DC" w:rsidRDefault="009572C7" w:rsidP="007B2133">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39" type="#_x0000_t75" style="width:162.75pt;height:45.75pt" o:ole="">
                  <v:imagedata r:id="rId43" o:title=""/>
                </v:shape>
                <o:OLEObject Type="Embed" ProgID="Equation.3" ShapeID="_x0000_i1039" DrawAspect="Content" ObjectID="_1678623445"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0" type="#_x0000_t75" style="width:135.75pt;height:56.25pt" o:ole="">
                  <v:imagedata r:id="rId45" o:title=""/>
                </v:shape>
                <o:OLEObject Type="Embed" ProgID="PBrush" ShapeID="_x0000_i1040" DrawAspect="Content" ObjectID="_1678623446" r:id="rId46"/>
              </w:object>
            </w:r>
          </w:p>
          <w:p w:rsidR="006F00DB" w:rsidRPr="006037DC" w:rsidRDefault="006F00DB" w:rsidP="009054AB">
            <w:pPr>
              <w:pStyle w:val="a0"/>
              <w:numPr>
                <w:ilvl w:val="0"/>
                <w:numId w:val="9"/>
              </w:numPr>
              <w:ind w:left="346"/>
              <w:rPr>
                <w:szCs w:val="26"/>
              </w:rPr>
            </w:pPr>
            <w:r w:rsidRPr="006037DC">
              <w:rPr>
                <w:szCs w:val="26"/>
              </w:rPr>
              <w:lastRenderedPageBreak/>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1" type="#_x0000_t75" style="width:23.25pt;height:14.25pt" o:ole="">
                  <v:imagedata r:id="rId47" o:title=""/>
                </v:shape>
                <o:OLEObject Type="Embed" ProgID="Equation.3" ShapeID="_x0000_i1041" DrawAspect="Content" ObjectID="_1678623447"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2" type="#_x0000_t75" style="width:150pt;height:50.25pt" o:ole="">
                  <v:imagedata r:id="rId49" o:title=""/>
                </v:shape>
                <o:OLEObject Type="Embed" ProgID="PBrush" ShapeID="_x0000_i1042" DrawAspect="Content" ObjectID="_1678623448"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3" type="#_x0000_t75" style="width:145.5pt;height:45.75pt" o:ole="">
                  <v:imagedata r:id="rId51" o:title=""/>
                </v:shape>
                <o:OLEObject Type="Embed" ProgID="Equation.3" ShapeID="_x0000_i1043" DrawAspect="Content" ObjectID="_1678623449"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4" type="#_x0000_t75" style="width:110.25pt;height:61.5pt" o:ole="">
                  <v:imagedata r:id="rId53" o:title=""/>
                </v:shape>
                <o:OLEObject Type="Embed" ProgID="PBrush" ShapeID="_x0000_i1044" DrawAspect="Content" ObjectID="_1678623450"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5" type="#_x0000_t75" style="width:87.75pt;height:49.5pt" o:ole="">
                  <v:imagedata r:id="rId55" o:title=""/>
                </v:shape>
                <o:OLEObject Type="Embed" ProgID="Equation.3" ShapeID="_x0000_i1045" DrawAspect="Content" ObjectID="_1678623451"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6" type="#_x0000_t75" style="width:120.75pt;height:35.25pt" o:ole="">
                  <v:imagedata r:id="rId57" o:title=""/>
                </v:shape>
                <o:OLEObject Type="Embed" ProgID="Equation.3" ShapeID="_x0000_i1046" DrawAspect="Content" ObjectID="_1678623452"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47" type="#_x0000_t75" style="width:156pt;height:82.5pt" o:ole="">
                  <v:imagedata r:id="rId59" o:title=""/>
                </v:shape>
                <o:OLEObject Type="Embed" ProgID="Equation.3" ShapeID="_x0000_i1047" DrawAspect="Content" ObjectID="_1678623453" r:id="rId60"/>
              </w:object>
            </w:r>
          </w:p>
          <w:p w:rsidR="003957EB" w:rsidRPr="006037DC" w:rsidRDefault="003957EB" w:rsidP="009054AB">
            <w:pPr>
              <w:pStyle w:val="a0"/>
              <w:numPr>
                <w:ilvl w:val="0"/>
                <w:numId w:val="12"/>
              </w:numPr>
              <w:ind w:left="346"/>
            </w:pPr>
            <w:r w:rsidRPr="006037DC">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48" type="#_x0000_t75" style="width:86.25pt;height:42pt" o:ole="">
                  <v:imagedata r:id="rId62" o:title=""/>
                </v:shape>
                <o:OLEObject Type="Embed" ProgID="Equation.DSMT4" ShapeID="_x0000_i1048" DrawAspect="Content" ObjectID="_1678623454"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49" type="#_x0000_t75" style="width:167.25pt;height:44.25pt" o:ole="">
                  <v:imagedata r:id="rId64" o:title=""/>
                </v:shape>
                <o:OLEObject Type="Embed" ProgID="Equation.3" ShapeID="_x0000_i1049" DrawAspect="Content" ObjectID="_1678623455"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0" type="#_x0000_t75" style="width:125.25pt;height:60.75pt" o:ole="">
                  <v:imagedata r:id="rId66" o:title=""/>
                </v:shape>
                <o:OLEObject Type="Embed" ProgID="Equation.3" ShapeID="_x0000_i1050" DrawAspect="Content" ObjectID="_1678623456"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1" type="#_x0000_t75" style="width:105pt;height:45.75pt" o:ole="">
                  <v:imagedata r:id="rId68" o:title=""/>
                </v:shape>
                <o:OLEObject Type="Embed" ProgID="Equation.3" ShapeID="_x0000_i1051" DrawAspect="Content" ObjectID="_1678623457"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 w:val="26"/>
                <w:szCs w:val="26"/>
              </w:rPr>
              <w:lastRenderedPageBreak/>
              <w:t xml:space="preserve">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2" type="#_x0000_t75" style="width:172.5pt;height:44.25pt" o:ole="">
                  <v:imagedata r:id="rId70" o:title=""/>
                </v:shape>
                <o:OLEObject Type="Embed" ProgID="Equation.3" ShapeID="_x0000_i1052" DrawAspect="Content" ObjectID="_1678623458"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3" type="#_x0000_t75" style="width:114pt;height:54pt" o:ole="">
                  <v:imagedata r:id="rId72" o:title=""/>
                </v:shape>
                <o:OLEObject Type="Embed" ProgID="Equation.3" ShapeID="_x0000_i1053" DrawAspect="Content" ObjectID="_1678623459"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4" type="#_x0000_t75" style="width:108pt;height:45.75pt" o:ole="">
                  <v:imagedata r:id="rId74" o:title=""/>
                </v:shape>
                <o:OLEObject Type="Embed" ProgID="Equation.3" ShapeID="_x0000_i1054" DrawAspect="Content" ObjectID="_1678623460"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5" type="#_x0000_t75" style="width:42pt;height:29.25pt" o:ole="">
                  <v:imagedata r:id="rId76" o:title=""/>
                </v:shape>
                <o:OLEObject Type="Embed" ProgID="Equation.3" ShapeID="_x0000_i1055" DrawAspect="Content" ObjectID="_1678623461"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6" type="#_x0000_t75" style="width:152.25pt;height:41.25pt" o:ole="">
                  <v:imagedata r:id="rId78" o:title=""/>
                </v:shape>
                <o:OLEObject Type="Embed" ProgID="Equation.3" ShapeID="_x0000_i1056" DrawAspect="Content" ObjectID="_1678623462"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57" type="#_x0000_t75" style="width:174.75pt;height:63.75pt" o:ole="">
                  <v:imagedata r:id="rId80" o:title=""/>
                </v:shape>
                <o:OLEObject Type="Embed" ProgID="Equation.3" ShapeID="_x0000_i1057" DrawAspect="Content" ObjectID="_1678623463"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58" type="#_x0000_t75" style="width:99.75pt;height:45.75pt" o:ole="">
                  <v:imagedata r:id="rId82" o:title=""/>
                </v:shape>
                <o:OLEObject Type="Embed" ProgID="Equation.3" ShapeID="_x0000_i1058" DrawAspect="Content" ObjectID="_1678623464"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59" type="#_x0000_t75" style="width:192.75pt;height:48.75pt" o:ole="">
                  <v:imagedata r:id="rId84" o:title=""/>
                </v:shape>
                <o:OLEObject Type="Embed" ProgID="Equation.3" ShapeID="_x0000_i1059" DrawAspect="Content" ObjectID="_1678623465"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0" type="#_x0000_t75" style="width:179.25pt;height:87pt" o:ole="">
                  <v:imagedata r:id="rId86" o:title=""/>
                </v:shape>
                <o:OLEObject Type="Embed" ProgID="Equation.3" ShapeID="_x0000_i1060" DrawAspect="Content" ObjectID="_1678623466"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1" type="#_x0000_t75" style="width:131.25pt;height:45.75pt" o:ole="">
                  <v:imagedata r:id="rId88" o:title=""/>
                </v:shape>
                <o:OLEObject Type="Embed" ProgID="Equation.3" ShapeID="_x0000_i1061" DrawAspect="Content" ObjectID="_1678623467"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2" type="#_x0000_t75" style="width:135.75pt;height:45.75pt" o:ole="">
                  <v:imagedata r:id="rId90" o:title=""/>
                </v:shape>
                <o:OLEObject Type="Embed" ProgID="Equation.3" ShapeID="_x0000_i1062" DrawAspect="Content" ObjectID="_1678623468"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3" type="#_x0000_t75" style="width:2in;height:54pt" o:ole="">
                  <v:imagedata r:id="rId92" o:title=""/>
                </v:shape>
                <o:OLEObject Type="Embed" ProgID="Equation.3" ShapeID="_x0000_i1063" DrawAspect="Content" ObjectID="_1678623469"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4" type="#_x0000_t75" style="width:116.25pt;height:45.75pt" o:ole="">
                  <v:imagedata r:id="rId94" o:title=""/>
                </v:shape>
                <o:OLEObject Type="Embed" ProgID="Equation.3" ShapeID="_x0000_i1064" DrawAspect="Content" ObjectID="_1678623470"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5" type="#_x0000_t75" style="width:2in;height:44.25pt" o:ole="">
                  <v:imagedata r:id="rId96" o:title=""/>
                </v:shape>
                <o:OLEObject Type="Embed" ProgID="Equation.3" ShapeID="_x0000_i1065" DrawAspect="Content" ObjectID="_1678623471"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6" type="#_x0000_t75" style="width:123pt;height:77.25pt" o:ole="">
                  <v:imagedata r:id="rId98" o:title=""/>
                </v:shape>
                <o:OLEObject Type="Embed" ProgID="PBrush" ShapeID="_x0000_i1066" DrawAspect="Content" ObjectID="_1678623472"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67" type="#_x0000_t75" style="width:86.25pt;height:45.75pt" o:ole="">
                  <v:imagedata r:id="rId100" o:title=""/>
                </v:shape>
                <o:OLEObject Type="Embed" ProgID="Equation.3" ShapeID="_x0000_i1067" DrawAspect="Content" ObjectID="_1678623473"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lastRenderedPageBreak/>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68" type="#_x0000_t75" style="width:180.75pt;height:42pt" o:ole="">
                  <v:imagedata r:id="rId102" o:title=""/>
                </v:shape>
                <o:OLEObject Type="Embed" ProgID="Equation.3" ShapeID="_x0000_i1068" DrawAspect="Content" ObjectID="_1678623474"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69" type="#_x0000_t75" style="width:153pt;height:58.5pt" o:ole="">
                  <v:imagedata r:id="rId104" o:title=""/>
                </v:shape>
                <o:OLEObject Type="Embed" ProgID="PBrush" ShapeID="_x0000_i1069" DrawAspect="Content" ObjectID="_1678623475"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0" type="#_x0000_t75" style="width:110.25pt;height:45.75pt" o:ole="">
                  <v:imagedata r:id="rId106" o:title=""/>
                </v:shape>
                <o:OLEObject Type="Embed" ProgID="Equation.3" ShapeID="_x0000_i1070" DrawAspect="Content" ObjectID="_1678623476"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1" type="#_x0000_t75" style="width:116.25pt;height:40.5pt" o:ole="">
                  <v:imagedata r:id="rId108" o:title=""/>
                </v:shape>
                <o:OLEObject Type="Embed" ProgID="Equation.3" ShapeID="_x0000_i1071" DrawAspect="Content" ObjectID="_1678623477"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2" type="#_x0000_t75" style="width:121.5pt;height:77.25pt" o:ole="">
                  <v:imagedata r:id="rId110" o:title=""/>
                </v:shape>
                <o:OLEObject Type="Embed" ProgID="PBrush" ShapeID="_x0000_i1072" DrawAspect="Content" ObjectID="_1678623478"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3" type="#_x0000_t75" style="width:123.75pt;height:49.5pt" o:ole="">
                  <v:imagedata r:id="rId112" o:title=""/>
                </v:shape>
                <o:OLEObject Type="Embed" ProgID="Equation.3" ShapeID="_x0000_i1073" DrawAspect="Content" ObjectID="_1678623479"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4" type="#_x0000_t75" style="width:120.75pt;height:44.25pt" o:ole="">
                  <v:imagedata r:id="rId114" o:title=""/>
                </v:shape>
                <o:OLEObject Type="Embed" ProgID="Equation.3" ShapeID="_x0000_i1074" DrawAspect="Content" ObjectID="_1678623480"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5" type="#_x0000_t75" style="width:107.25pt;height:75pt" o:ole="">
                  <v:imagedata r:id="rId116" o:title=""/>
                </v:shape>
                <o:OLEObject Type="Embed" ProgID="PBrush" ShapeID="_x0000_i1075" DrawAspect="Content" ObjectID="_1678623481"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6" type="#_x0000_t75" style="width:113.25pt;height:45.75pt" o:ole="">
                  <v:imagedata r:id="rId119" o:title=""/>
                </v:shape>
                <o:OLEObject Type="Embed" ProgID="Equation.3" ShapeID="_x0000_i1076" DrawAspect="Content" ObjectID="_1678623482"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77" type="#_x0000_t75" style="width:120.75pt;height:64.5pt" o:ole="">
                  <v:imagedata r:id="rId121" o:title=""/>
                </v:shape>
                <o:OLEObject Type="Embed" ProgID="Equation.3" ShapeID="_x0000_i1077" DrawAspect="Content" ObjectID="_1678623483" r:id="rId122"/>
              </w:object>
            </w:r>
          </w:p>
          <w:p w:rsidR="00FD1D62" w:rsidRPr="006037DC" w:rsidRDefault="00FD1D62" w:rsidP="009054AB">
            <w:pPr>
              <w:pStyle w:val="a0"/>
              <w:numPr>
                <w:ilvl w:val="0"/>
                <w:numId w:val="22"/>
              </w:numPr>
              <w:ind w:left="346"/>
              <w:rPr>
                <w:szCs w:val="26"/>
              </w:rPr>
            </w:pPr>
            <w:r w:rsidRPr="006037DC">
              <w:rPr>
                <w:szCs w:val="26"/>
              </w:rPr>
              <w:lastRenderedPageBreak/>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78" type="#_x0000_t75" style="width:170.25pt;height:53.25pt" o:ole="">
                  <v:imagedata r:id="rId123" o:title=""/>
                </v:shape>
                <o:OLEObject Type="Embed" ProgID="PBrush" ShapeID="_x0000_i1078" DrawAspect="Content" ObjectID="_1678623484" r:id="rId124"/>
              </w:object>
            </w:r>
          </w:p>
          <w:p w:rsidR="00FD1D62" w:rsidRPr="006037DC" w:rsidRDefault="00FD1D62" w:rsidP="009054AB">
            <w:pPr>
              <w:pStyle w:val="a0"/>
              <w:numPr>
                <w:ilvl w:val="0"/>
                <w:numId w:val="22"/>
              </w:numPr>
              <w:ind w:left="346"/>
              <w:rPr>
                <w:szCs w:val="26"/>
              </w:rPr>
            </w:pPr>
            <w:r w:rsidRPr="006037DC">
              <w:rPr>
                <w:szCs w:val="26"/>
              </w:rPr>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79" type="#_x0000_t75" style="width:102.75pt;height:45.75pt" o:ole="">
                  <v:imagedata r:id="rId126" o:title=""/>
                </v:shape>
                <o:OLEObject Type="Embed" ProgID="Equation.3" ShapeID="_x0000_i1079" DrawAspect="Content" ObjectID="_1678623485"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0" type="#_x0000_t75" style="width:141.75pt;height:38.25pt" o:ole="">
                  <v:imagedata r:id="rId128" o:title=""/>
                </v:shape>
                <o:OLEObject Type="Embed" ProgID="Equation.3" ShapeID="_x0000_i1080" DrawAspect="Content" ObjectID="_1678623486"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1" type="#_x0000_t75" style="width:126.75pt;height:1in" o:ole="">
                  <v:imagedata r:id="rId130" o:title=""/>
                </v:shape>
                <o:OLEObject Type="Embed" ProgID="PBrush" ShapeID="_x0000_i1081" DrawAspect="Content" ObjectID="_1678623487"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2" type="#_x0000_t75" style="width:242.25pt;height:42.75pt" o:ole="">
                  <v:imagedata r:id="rId133" o:title=""/>
                </v:shape>
                <o:OLEObject Type="Embed" ProgID="Equation.3" ShapeID="_x0000_i1082" DrawAspect="Content" ObjectID="_1678623488"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6;</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 { 3, 12, 5, -9, 8, -4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 </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a[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long</w:t>
      </w:r>
      <w:r w:rsidRPr="007B2133">
        <w:rPr>
          <w:rFonts w:ascii="Courier New" w:hAnsi="Courier New" w:cs="Courier New"/>
          <w:noProof/>
          <w:sz w:val="20"/>
          <w:szCs w:val="20"/>
          <w:lang w:val="en-US"/>
        </w:rPr>
        <w:t xml:space="preserve"> sum = 0;              </w:t>
      </w:r>
      <w:r w:rsidRPr="007B2133">
        <w:rPr>
          <w:rFonts w:ascii="Courier New" w:hAnsi="Courier New" w:cs="Courier New"/>
          <w:noProof/>
          <w:color w:val="008000"/>
          <w:sz w:val="20"/>
          <w:szCs w:val="20"/>
          <w:lang w:val="en-US"/>
        </w:rPr>
        <w:t>// сума від'ємних елементів</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um = 0;               </w:t>
      </w:r>
      <w:r w:rsidRPr="007B2133">
        <w:rPr>
          <w:rFonts w:ascii="Courier New" w:hAnsi="Courier New" w:cs="Courier New"/>
          <w:noProof/>
          <w:color w:val="008000"/>
          <w:sz w:val="20"/>
          <w:szCs w:val="20"/>
          <w:lang w:val="en-US"/>
        </w:rPr>
        <w:t>// кількість від'ємних елементів</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lt; 0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um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u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Сума  від'ємних = "</w:t>
      </w:r>
      <w:r w:rsidRPr="007B2133">
        <w:rPr>
          <w:rFonts w:ascii="Courier New" w:hAnsi="Courier New" w:cs="Courier New"/>
          <w:noProof/>
          <w:sz w:val="20"/>
          <w:szCs w:val="20"/>
          <w:lang w:val="en-US"/>
        </w:rPr>
        <w:t xml:space="preserve"> + sum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Кількість від'ємних = "</w:t>
      </w:r>
      <w:r w:rsidRPr="007B2133">
        <w:rPr>
          <w:rFonts w:ascii="Courier New" w:hAnsi="Courier New" w:cs="Courier New"/>
          <w:noProof/>
          <w:sz w:val="20"/>
          <w:szCs w:val="20"/>
          <w:lang w:val="en-US"/>
        </w:rPr>
        <w:t xml:space="preserve"> + num );</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x = a[0];             </w:t>
      </w:r>
      <w:r w:rsidRPr="007B2133">
        <w:rPr>
          <w:rFonts w:ascii="Courier New" w:hAnsi="Courier New" w:cs="Courier New"/>
          <w:noProof/>
          <w:color w:val="008000"/>
          <w:sz w:val="20"/>
          <w:szCs w:val="20"/>
          <w:lang w:val="en-US"/>
        </w:rPr>
        <w:t>// максимальний елемент</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gt; max ) max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Максимальний елемент = "</w:t>
      </w:r>
      <w:r w:rsidRPr="007B2133">
        <w:rPr>
          <w:rFonts w:ascii="Courier New" w:hAnsi="Courier New" w:cs="Courier New"/>
          <w:noProof/>
          <w:sz w:val="20"/>
          <w:szCs w:val="20"/>
          <w:lang w:val="en-US"/>
        </w:rPr>
        <w:t xml:space="preserve"> + max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кількість чисел послідовності"</w:t>
      </w: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fibonachi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0]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1]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2;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i] = fibonachi[i - 2] + fibonachi[i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fibonachi["</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w:t>
      </w:r>
      <w:r w:rsidRPr="007B2133">
        <w:rPr>
          <w:rFonts w:ascii="Courier New" w:hAnsi="Courier New" w:cs="Courier New"/>
          <w:noProof/>
          <w:sz w:val="20"/>
          <w:szCs w:val="20"/>
          <w:lang w:val="en-US"/>
        </w:rPr>
        <w:t xml:space="preserve"> + fibonachi[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007B2133">
        <w:rPr>
          <w:rFonts w:ascii="Courier New" w:hAnsi="Courier New" w:cs="Courier New"/>
          <w:noProof/>
          <w:sz w:val="20"/>
          <w:szCs w:val="20"/>
          <w:lang w:val="en-US"/>
        </w:rPr>
        <w:t xml:space="preserve"> </w:t>
      </w:r>
      <w:r w:rsidRPr="007B2133">
        <w:rPr>
          <w:rFonts w:ascii="Courier New" w:hAnsi="Courier New" w:cs="Courier New"/>
          <w:noProof/>
          <w:sz w:val="20"/>
          <w:szCs w:val="20"/>
          <w:lang w:val="en-US"/>
        </w:rPr>
        <w:t>}</w:t>
      </w:r>
    </w:p>
    <w:p w:rsidR="00B637EF" w:rsidRPr="006037DC" w:rsidRDefault="00B637EF" w:rsidP="00B637EF">
      <w:pPr>
        <w:pStyle w:val="5"/>
      </w:pPr>
      <w:r w:rsidRPr="006037DC">
        <w:lastRenderedPageBreak/>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Collections.Generic;</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Linq;</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Tex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namespace</w:t>
      </w:r>
      <w:r w:rsidRPr="007B2133">
        <w:rPr>
          <w:rFonts w:ascii="Courier New" w:hAnsi="Courier New" w:cs="Courier New"/>
          <w:sz w:val="20"/>
          <w:szCs w:val="20"/>
          <w:lang w:val="en-US" w:eastAsia="ru-RU"/>
        </w:rPr>
        <w:t xml:space="preserve"> SimpleNumber</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class</w:t>
      </w: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Progra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6037DC">
        <w:rPr>
          <w:rFonts w:ascii="Courier New" w:hAnsi="Courier New" w:cs="Courier New"/>
          <w:sz w:val="20"/>
          <w:szCs w:val="20"/>
          <w:lang w:eastAsia="ru-RU"/>
        </w:rPr>
        <w:t xml:space="preserve">        </w:t>
      </w:r>
      <w:r w:rsidRPr="007B2133">
        <w:rPr>
          <w:rFonts w:ascii="Courier New" w:hAnsi="Courier New" w:cs="Courier New"/>
          <w:color w:val="0000FF"/>
          <w:sz w:val="20"/>
          <w:szCs w:val="20"/>
          <w:lang w:val="en-US" w:eastAsia="ru-RU"/>
        </w:rPr>
        <w:t>static</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void</w:t>
      </w:r>
      <w:r w:rsidRPr="007B2133">
        <w:rPr>
          <w:rFonts w:ascii="Courier New" w:hAnsi="Courier New" w:cs="Courier New"/>
          <w:sz w:val="20"/>
          <w:szCs w:val="20"/>
          <w:lang w:val="en-US" w:eastAsia="ru-RU"/>
        </w:rPr>
        <w:t xml:space="preserve"> Main(</w:t>
      </w:r>
      <w:r w:rsidRPr="007B2133">
        <w:rPr>
          <w:rFonts w:ascii="Courier New" w:hAnsi="Courier New" w:cs="Courier New"/>
          <w:color w:val="0000FF"/>
          <w:sz w:val="20"/>
          <w:szCs w:val="20"/>
          <w:lang w:val="en-US" w:eastAsia="ru-RU"/>
        </w:rPr>
        <w:t>string</w:t>
      </w:r>
      <w:r w:rsidRPr="007B2133">
        <w:rPr>
          <w:rFonts w:ascii="Courier New" w:hAnsi="Courier New" w:cs="Courier New"/>
          <w:sz w:val="20"/>
          <w:szCs w:val="20"/>
          <w:lang w:val="en-US" w:eastAsia="ru-RU"/>
        </w:rPr>
        <w:t>[] args)</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 xml:space="preserve">[] table = </w:t>
      </w:r>
      <w:r w:rsidRPr="007B2133">
        <w:rPr>
          <w:rFonts w:ascii="Courier New" w:hAnsi="Courier New" w:cs="Courier New"/>
          <w:color w:val="0000FF"/>
          <w:sz w:val="20"/>
          <w:szCs w:val="20"/>
          <w:lang w:val="en-US" w:eastAsia="ru-RU"/>
        </w:rPr>
        <w:t>new</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100];</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nt</w:t>
      </w:r>
      <w:r w:rsidRPr="007B2133">
        <w:rPr>
          <w:rFonts w:ascii="Courier New" w:hAnsi="Courier New" w:cs="Courier New"/>
          <w:sz w:val="20"/>
          <w:szCs w:val="20"/>
          <w:lang w:val="en-US" w:eastAsia="ru-RU"/>
        </w:rPr>
        <w:t xml:space="preserve"> i, j;</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Отмечаем все числа как просты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0;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i] = </w:t>
      </w:r>
      <w:r w:rsidRPr="007B2133">
        <w:rPr>
          <w:rFonts w:ascii="Courier New" w:hAnsi="Courier New" w:cs="Courier New"/>
          <w:color w:val="0000FF"/>
          <w:sz w:val="20"/>
          <w:szCs w:val="20"/>
          <w:lang w:val="en-US" w:eastAsia="ru-RU"/>
        </w:rPr>
        <w:t>tru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черкиваем лишне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j = 2 * i; j &lt; table.Length; j +=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j] = </w:t>
      </w:r>
      <w:r w:rsidRPr="007B2133">
        <w:rPr>
          <w:rFonts w:ascii="Courier New" w:hAnsi="Courier New" w:cs="Courier New"/>
          <w:color w:val="0000FF"/>
          <w:sz w:val="20"/>
          <w:szCs w:val="20"/>
          <w:lang w:val="en-US" w:eastAsia="ru-RU"/>
        </w:rPr>
        <w:t>fals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водим найденно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lastRenderedPageBreak/>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WriteLin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ReadKey();</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ператор foreach і ступінчасті масиви</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а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0]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5] { 24, 50, 18, 3, 16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1]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 { 7, 9,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2]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4] { 6, 15, 3,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s1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а)</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mas1)</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x);</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rPr>
          <w:szCs w:val="28"/>
          <w:lang w:val="en-US"/>
        </w:rPr>
      </w:pPr>
      <w:r w:rsidRPr="007B2133">
        <w:rPr>
          <w:rFonts w:ascii="Courier New" w:hAnsi="Courier New" w:cs="Courier New"/>
          <w:noProof/>
          <w:sz w:val="20"/>
          <w:szCs w:val="20"/>
          <w:lang w:val="en-US"/>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7B2133" w:rsidRDefault="00E723B2" w:rsidP="00E723B2">
      <w:pPr>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lastRenderedPageBreak/>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генератор даних</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ValsGenerator(</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Val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Random - клас для генерації випадкових чисел</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 xml:space="preserve"> aRand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заповнення масиву</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Vals.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i] = aRand.Next(10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1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Dat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Generator(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Array</w:t>
      </w:r>
      <w:r w:rsidRPr="007B2133">
        <w:rPr>
          <w:rFonts w:ascii="Courier New" w:hAnsi="Courier New" w:cs="Courier New"/>
          <w:noProof/>
          <w:sz w:val="20"/>
          <w:szCs w:val="20"/>
          <w:lang w:val="en-US"/>
        </w:rPr>
        <w:t>.Sort(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Друк відсортованих даних"</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Data.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Data["</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 = "</w:t>
      </w:r>
      <w:r w:rsidRPr="007B2133">
        <w:rPr>
          <w:rFonts w:ascii="Courier New" w:hAnsi="Courier New" w:cs="Courier New"/>
          <w:noProof/>
          <w:sz w:val="20"/>
          <w:szCs w:val="20"/>
          <w:lang w:val="en-US"/>
        </w:rPr>
        <w:t xml:space="preserve"> + Data[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7B2133" w:rsidRDefault="00E723B2" w:rsidP="00E723B2">
      <w:pPr>
        <w:autoSpaceDE w:val="0"/>
        <w:autoSpaceDN w:val="0"/>
        <w:adjustRightInd w:val="0"/>
        <w:rPr>
          <w:noProof/>
          <w:szCs w:val="28"/>
          <w:lang w:val="en-US"/>
        </w:rPr>
      </w:pPr>
      <w:r w:rsidRPr="007B2133">
        <w:rPr>
          <w:noProof/>
          <w:color w:val="2B91AF"/>
          <w:szCs w:val="28"/>
          <w:lang w:val="en-US"/>
        </w:rPr>
        <w:t>Console</w:t>
      </w:r>
      <w:r w:rsidRPr="007B2133">
        <w:rPr>
          <w:noProof/>
          <w:szCs w:val="28"/>
          <w:lang w:val="en-US"/>
        </w:rPr>
        <w:t>.WriteLine(</w:t>
      </w:r>
      <w:r w:rsidRPr="007B2133">
        <w:rPr>
          <w:noProof/>
          <w:color w:val="A31515"/>
          <w:szCs w:val="28"/>
          <w:lang w:val="en-US"/>
        </w:rPr>
        <w:t>"Data["</w:t>
      </w:r>
      <w:r w:rsidRPr="007B2133">
        <w:rPr>
          <w:noProof/>
          <w:szCs w:val="28"/>
          <w:lang w:val="en-US"/>
        </w:rPr>
        <w:t xml:space="preserve"> + i + </w:t>
      </w:r>
      <w:r w:rsidRPr="007B2133">
        <w:rPr>
          <w:noProof/>
          <w:color w:val="A31515"/>
          <w:szCs w:val="28"/>
          <w:lang w:val="en-US"/>
        </w:rPr>
        <w:t>"] = "</w:t>
      </w:r>
      <w:r w:rsidRPr="007B2133">
        <w:rPr>
          <w:noProof/>
          <w:szCs w:val="28"/>
          <w:lang w:val="en-US"/>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0.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0.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0.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0.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0.gif" \* MERGEFORMATINET </w:instrText>
      </w:r>
      <w:r w:rsidR="007B2133">
        <w:rPr>
          <w:szCs w:val="28"/>
        </w:rPr>
        <w:fldChar w:fldCharType="separate"/>
      </w:r>
      <w:r w:rsidR="007B2133">
        <w:rPr>
          <w:szCs w:val="28"/>
        </w:rPr>
        <w:pict>
          <v:shape id="_x0000_i1083" type="#_x0000_t75" alt="image10.gif(1087 bytes)" style="width:84.75pt;height:18.75pt">
            <v:imagedata r:id="rId135" r:href="rId136"/>
          </v:shape>
        </w:pict>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2.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2.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2.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2.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2.gif" \* MERGEFORMATINET </w:instrText>
      </w:r>
      <w:r w:rsidR="007B2133">
        <w:rPr>
          <w:szCs w:val="28"/>
        </w:rPr>
        <w:fldChar w:fldCharType="separate"/>
      </w:r>
      <w:r w:rsidR="007B2133">
        <w:rPr>
          <w:szCs w:val="28"/>
        </w:rPr>
        <w:pict>
          <v:shape id="_x0000_i1084" type="#_x0000_t75" alt="image12.gif(1260 bytes)" style="width:117pt;height:27.75pt">
            <v:imagedata r:id="rId137" r:href="rId138"/>
          </v:shape>
        </w:pict>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3.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3.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3.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3.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3.gif" \* MERGEFORMATINET </w:instrText>
      </w:r>
      <w:r w:rsidR="007B2133">
        <w:rPr>
          <w:szCs w:val="28"/>
        </w:rPr>
        <w:fldChar w:fldCharType="separate"/>
      </w:r>
      <w:r w:rsidR="007B2133">
        <w:rPr>
          <w:szCs w:val="28"/>
        </w:rPr>
        <w:pict>
          <v:shape id="_x0000_i1085" type="#_x0000_t75" alt="image13.gif(1160 bytes)" style="width:94.5pt;height:37.5pt">
            <v:imagedata r:id="rId139" r:href="rId140"/>
          </v:shape>
        </w:pict>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4.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4.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4.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4.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4.gif" \* MERGEFORMATINET </w:instrText>
      </w:r>
      <w:r w:rsidR="007B2133">
        <w:rPr>
          <w:szCs w:val="16"/>
        </w:rPr>
        <w:fldChar w:fldCharType="separate"/>
      </w:r>
      <w:r w:rsidR="007B2133">
        <w:rPr>
          <w:szCs w:val="16"/>
        </w:rPr>
        <w:pict>
          <v:shape id="_x0000_i1086" type="#_x0000_t75" alt="image14.gif(1031 bytes)" style="width:63.75pt;height:21.75pt">
            <v:imagedata r:id="rId141" r:href="rId142"/>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5.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5.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5.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5.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5.gif" \* MERGEFORMATINET </w:instrText>
      </w:r>
      <w:r w:rsidR="007B2133">
        <w:rPr>
          <w:szCs w:val="16"/>
        </w:rPr>
        <w:fldChar w:fldCharType="separate"/>
      </w:r>
      <w:r w:rsidR="007B2133">
        <w:rPr>
          <w:szCs w:val="16"/>
        </w:rPr>
        <w:pict>
          <v:shape id="_x0000_i1087" type="#_x0000_t75" alt="image15.gif(904 bytes)" style="width:22.5pt;height:18.75pt">
            <v:imagedata r:id="rId143" r:href="rId144"/>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6.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6.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6.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6.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6.gif" \* MERGEFORMATINET </w:instrText>
      </w:r>
      <w:r w:rsidR="007B2133">
        <w:rPr>
          <w:szCs w:val="16"/>
        </w:rPr>
        <w:fldChar w:fldCharType="separate"/>
      </w:r>
      <w:r w:rsidR="007B2133">
        <w:rPr>
          <w:szCs w:val="16"/>
        </w:rPr>
        <w:pict>
          <v:shape id="_x0000_i1088" type="#_x0000_t75" alt="image16.gif(1013 bytes)" style="width:67.5pt;height:18.75pt">
            <v:imagedata r:id="rId145" r:href="rId146"/>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7.gif" \* MERGEFORMATINET </w:instrText>
      </w:r>
      <w:r w:rsidR="007B2133">
        <w:rPr>
          <w:szCs w:val="16"/>
        </w:rPr>
        <w:fldChar w:fldCharType="separate"/>
      </w:r>
      <w:r w:rsidR="007B2133">
        <w:rPr>
          <w:szCs w:val="16"/>
        </w:rPr>
        <w:pict>
          <v:shape id="_x0000_i1089" type="#_x0000_t75" alt="image17.gif(1012 bytes)" style="width:66pt;height:18.75pt">
            <v:imagedata r:id="rId147" r:href="rId148"/>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8.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8.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8.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8.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8.gif" \* MERGEFORMATINET </w:instrText>
      </w:r>
      <w:r w:rsidR="007B2133">
        <w:rPr>
          <w:szCs w:val="16"/>
        </w:rPr>
        <w:fldChar w:fldCharType="separate"/>
      </w:r>
      <w:r w:rsidR="007B2133">
        <w:rPr>
          <w:szCs w:val="16"/>
        </w:rPr>
        <w:pict>
          <v:shape id="_x0000_i1090" type="#_x0000_t75" alt="image18.gif(1249 bytes)" style="width:117pt;height:27.75pt">
            <v:imagedata r:id="rId149" r:href="rId150"/>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9.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9.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9.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9.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9.gif" \* MERGEFORMATINET </w:instrText>
      </w:r>
      <w:r w:rsidR="007B2133">
        <w:rPr>
          <w:szCs w:val="16"/>
        </w:rPr>
        <w:fldChar w:fldCharType="separate"/>
      </w:r>
      <w:r w:rsidR="007B2133">
        <w:rPr>
          <w:szCs w:val="16"/>
        </w:rPr>
        <w:pict>
          <v:shape id="_x0000_i1091" type="#_x0000_t75" alt="image19.gif(1012 bytes)" style="width:66.75pt;height:18.75pt">
            <v:imagedata r:id="rId151" r:href="rId152"/>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0.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0.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0.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0.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0.gif" \* MERGEFORMATINET </w:instrText>
      </w:r>
      <w:r w:rsidR="007B2133">
        <w:rPr>
          <w:szCs w:val="16"/>
        </w:rPr>
        <w:fldChar w:fldCharType="separate"/>
      </w:r>
      <w:r w:rsidR="007B2133">
        <w:rPr>
          <w:szCs w:val="16"/>
        </w:rPr>
        <w:pict>
          <v:shape id="_x0000_i1092" type="#_x0000_t75" alt="image20.gif(1017 bytes)" style="width:66pt;height:18.75pt">
            <v:imagedata r:id="rId153" r:href="rId154"/>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1.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1.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1.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1.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1.gif" \* MERGEFORMATINET </w:instrText>
      </w:r>
      <w:r w:rsidR="007B2133">
        <w:rPr>
          <w:szCs w:val="16"/>
        </w:rPr>
        <w:fldChar w:fldCharType="separate"/>
      </w:r>
      <w:r w:rsidR="007B2133">
        <w:rPr>
          <w:szCs w:val="16"/>
        </w:rPr>
        <w:pict>
          <v:shape id="_x0000_i1093" type="#_x0000_t75" alt="image21.gif(1256 bytes)" style="width:117pt;height:27.75pt">
            <v:imagedata r:id="rId155" r:href="rId156"/>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7.gif" \* MERGEFORMATINET </w:instrText>
      </w:r>
      <w:r w:rsidR="007B2133">
        <w:rPr>
          <w:szCs w:val="16"/>
        </w:rPr>
        <w:fldChar w:fldCharType="separate"/>
      </w:r>
      <w:r w:rsidR="007B2133">
        <w:rPr>
          <w:szCs w:val="16"/>
        </w:rPr>
        <w:pict>
          <v:shape id="_x0000_i1094" type="#_x0000_t75" alt="image7.gif(848 bytes)" style="width:10.5pt;height:12pt">
            <v:imagedata r:id="rId157" r:href="rId158"/>
          </v:shape>
        </w:pict>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lastRenderedPageBreak/>
        <w:t>Код програми може бути таким:</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Collections.Generic;</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Linq;</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Tex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namespace</w:t>
      </w:r>
      <w:r w:rsidRPr="00820F0F">
        <w:rPr>
          <w:rFonts w:ascii="Courier New" w:hAnsi="Courier New" w:cs="Courier New"/>
          <w:noProof/>
          <w:sz w:val="20"/>
          <w:szCs w:val="20"/>
          <w:lang w:val="en-US"/>
        </w:rPr>
        <w:t xml:space="preserve"> bicection</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color w:val="2B91A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class</w:t>
      </w: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Program</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   </w:t>
      </w:r>
      <w:r w:rsidRPr="00820F0F">
        <w:rPr>
          <w:rFonts w:ascii="Courier New" w:hAnsi="Courier New" w:cs="Courier New"/>
          <w:noProof/>
          <w:color w:val="008000"/>
          <w:sz w:val="20"/>
          <w:szCs w:val="20"/>
          <w:lang w:val="en-US"/>
        </w:rPr>
        <w:t>//Знайти корені нелінійного рівняння</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6x4-3x3+8x2-5=0</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x1=0.74213</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x2=-0.636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f(</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рівняння, для якого шукаємо корені</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00277303" w:rsidRPr="00820F0F">
        <w:rPr>
          <w:rFonts w:ascii="Courier New" w:hAnsi="Courier New" w:cs="Courier New"/>
          <w:noProof/>
          <w:sz w:val="20"/>
          <w:szCs w:val="20"/>
          <w:lang w:val="en-US"/>
        </w:rPr>
        <w:t xml:space="preserve"> y=6*</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4)-3*</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 3)+8*</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2)-</w:t>
      </w:r>
      <w:r w:rsidRPr="00820F0F">
        <w:rPr>
          <w:rFonts w:ascii="Courier New" w:hAnsi="Courier New" w:cs="Courier New"/>
          <w:noProof/>
          <w:sz w:val="20"/>
          <w:szCs w:val="20"/>
          <w:lang w:val="en-US"/>
        </w:rPr>
        <w:t>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bicect(</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left,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righ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eps = 0.0000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center =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while</w:t>
      </w:r>
      <w:r w:rsidRPr="00820F0F">
        <w:rPr>
          <w:rFonts w:ascii="Courier New" w:hAnsi="Courier New" w:cs="Courier New"/>
          <w:noProof/>
          <w:sz w:val="20"/>
          <w:szCs w:val="20"/>
          <w:lang w:val="en-US"/>
        </w:rPr>
        <w:t xml:space="preserve"> (right - left &gt; eps * 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center = (right - left) / 2 + lef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if</w:t>
      </w:r>
      <w:r w:rsidRPr="00820F0F">
        <w:rPr>
          <w:rFonts w:ascii="Courier New" w:hAnsi="Courier New" w:cs="Courier New"/>
          <w:noProof/>
          <w:sz w:val="20"/>
          <w:szCs w:val="20"/>
          <w:lang w:val="en-US"/>
        </w:rPr>
        <w:t xml:space="preserve"> (f(center) * f(left) &gt;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left = center;</w:t>
      </w:r>
    </w:p>
    <w:p w:rsidR="00E723B2" w:rsidRPr="00820F0F" w:rsidRDefault="00E723B2" w:rsidP="00E723B2">
      <w:pPr>
        <w:autoSpaceDE w:val="0"/>
        <w:autoSpaceDN w:val="0"/>
        <w:adjustRightInd w:val="0"/>
        <w:rPr>
          <w:rFonts w:ascii="Courier New" w:hAnsi="Courier New" w:cs="Courier New"/>
          <w:noProof/>
          <w:color w:val="0000F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else</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right =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void</w:t>
      </w:r>
      <w:r w:rsidRPr="00820F0F">
        <w:rPr>
          <w:rFonts w:ascii="Courier New" w:hAnsi="Courier New" w:cs="Courier New"/>
          <w:noProof/>
          <w:sz w:val="20"/>
          <w:szCs w:val="20"/>
          <w:lang w:val="en-US"/>
        </w:rPr>
        <w:t xml:space="preserve"> Main(</w:t>
      </w:r>
      <w:r w:rsidRPr="00820F0F">
        <w:rPr>
          <w:rFonts w:ascii="Courier New" w:hAnsi="Courier New" w:cs="Courier New"/>
          <w:noProof/>
          <w:color w:val="0000FF"/>
          <w:sz w:val="20"/>
          <w:szCs w:val="20"/>
          <w:lang w:val="en-US"/>
        </w:rPr>
        <w:t>string</w:t>
      </w:r>
      <w:r w:rsidRPr="00820F0F">
        <w:rPr>
          <w:rFonts w:ascii="Courier New" w:hAnsi="Courier New" w:cs="Courier New"/>
          <w:noProof/>
          <w:sz w:val="20"/>
          <w:szCs w:val="20"/>
          <w:lang w:val="en-US"/>
        </w:rPr>
        <w:t>[] args)</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1 = bicect(0, 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2 = bicect(-1,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Метод бісекцій"</w:t>
      </w: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x1={0},x2= {1}"</w:t>
      </w:r>
      <w:r w:rsidRPr="00820F0F">
        <w:rPr>
          <w:rFonts w:ascii="Courier New" w:hAnsi="Courier New" w:cs="Courier New"/>
          <w:noProof/>
          <w:sz w:val="20"/>
          <w:szCs w:val="20"/>
          <w:lang w:val="en-US"/>
        </w:rPr>
        <w:t>, x1, x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ReadKe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820F0F">
        <w:rPr>
          <w:rFonts w:ascii="Courier New" w:hAnsi="Courier New" w:cs="Courier New"/>
          <w:noProof/>
          <w:sz w:val="20"/>
          <w:szCs w:val="20"/>
          <w:lang w:val="en-US"/>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t>3. Якщо а</w:t>
      </w:r>
      <w:r w:rsidRPr="006037DC">
        <w:rPr>
          <w:szCs w:val="28"/>
          <w:vertAlign w:val="subscript"/>
        </w:rPr>
        <w:t xml:space="preserve">i </w:t>
      </w:r>
      <w:r w:rsidRPr="006037DC">
        <w:rPr>
          <w:szCs w:val="28"/>
        </w:rPr>
        <w:t>= key – елемент знайдено;</w:t>
      </w:r>
    </w:p>
    <w:p w:rsidR="00277303" w:rsidRDefault="00277303" w:rsidP="00277303">
      <w:pPr>
        <w:rPr>
          <w:szCs w:val="28"/>
        </w:rPr>
      </w:pPr>
      <w:r w:rsidRPr="006037DC">
        <w:rPr>
          <w:szCs w:val="28"/>
        </w:rPr>
        <w:t>4. Інакше – переходимо до наступного елементу.</w:t>
      </w:r>
    </w:p>
    <w:p w:rsidR="00820F0F" w:rsidRPr="006037DC" w:rsidRDefault="00820F0F" w:rsidP="00277303">
      <w:pPr>
        <w:rPr>
          <w:szCs w:val="28"/>
        </w:rPr>
      </w:pP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lastRenderedPageBreak/>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Search</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no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Random - клас для генерації випадкових чисел</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 xml:space="preserve"> aRand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aRand.Next(n);</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якщо цей елемент дорівнює шуканом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mas[i] == key) </w:t>
      </w:r>
      <w:r w:rsidRPr="00820F0F">
        <w:rPr>
          <w:rFonts w:ascii="Courier New" w:hAnsi="Courier New" w:cs="Courier New"/>
          <w:color w:val="008000"/>
          <w:sz w:val="20"/>
          <w:szCs w:val="20"/>
          <w:lang w:val="en-US" w:eastAsia="ru-RU"/>
        </w:rPr>
        <w:t>//то x призначаємо tru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nom = i;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і виходимо з цикл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BinarySearch</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begin, end,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n *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begin = 0; end = n; </w:t>
      </w:r>
      <w:r w:rsidRPr="00820F0F">
        <w:rPr>
          <w:rFonts w:ascii="Courier New" w:hAnsi="Courier New" w:cs="Courier New"/>
          <w:color w:val="008000"/>
          <w:sz w:val="20"/>
          <w:szCs w:val="20"/>
          <w:lang w:val="en-US" w:eastAsia="ru-RU"/>
        </w:rPr>
        <w:t>//ліва і права границі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while</w:t>
      </w:r>
      <w:r w:rsidRPr="00820F0F">
        <w:rPr>
          <w:rFonts w:ascii="Courier New" w:hAnsi="Courier New" w:cs="Courier New"/>
          <w:sz w:val="20"/>
          <w:szCs w:val="20"/>
          <w:lang w:val="en-US" w:eastAsia="ru-RU"/>
        </w:rPr>
        <w:t xml:space="preserve"> (begin &lt; end)</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власне реалізація алгоритм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c = begin + (end - begin) /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lt; mas[c]) end =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gt; mas[c]) begin = c + 1;</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w:t>
            </w:r>
            <w:r w:rsidRPr="006037DC">
              <w:rPr>
                <w:szCs w:val="28"/>
              </w:rPr>
              <w:lastRenderedPageBreak/>
              <w:t xml:space="preserve">обчислень використати клас </w:t>
            </w:r>
            <w:r w:rsidRPr="006037DC">
              <w:rPr>
                <w:b/>
                <w:szCs w:val="28"/>
              </w:rPr>
              <w:t>Math</w:t>
            </w:r>
          </w:p>
          <w:p w:rsidR="00466389" w:rsidRPr="006037DC" w:rsidRDefault="00466389" w:rsidP="009054AB">
            <w:pPr>
              <w:pStyle w:val="a0"/>
              <w:numPr>
                <w:ilvl w:val="0"/>
                <w:numId w:val="28"/>
              </w:numPr>
            </w:pPr>
            <w:r w:rsidRPr="006037DC">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lastRenderedPageBreak/>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lastRenderedPageBreak/>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w:t>
            </w:r>
            <w:r w:rsidRPr="006037DC">
              <w:lastRenderedPageBreak/>
              <w:t xml:space="preserve">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5" type="#_x0000_t75" style="width:103.5pt;height:18.75pt" o:ole="">
                  <v:imagedata r:id="rId159" o:title=""/>
                </v:shape>
                <o:OLEObject Type="Embed" ProgID="Equation.3" ShapeID="_x0000_i1095" DrawAspect="Content" ObjectID="_1678623489"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lastRenderedPageBreak/>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lastRenderedPageBreak/>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6" type="#_x0000_t75" style="width:122.25pt;height:20.25pt" o:ole="">
                  <v:imagedata r:id="rId161" o:title=""/>
                </v:shape>
                <o:OLEObject Type="Embed" ProgID="Equation.3" ShapeID="_x0000_i1096" DrawAspect="Content" ObjectID="_1678623490"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w:t>
            </w:r>
            <w:r w:rsidRPr="006037DC">
              <w:lastRenderedPageBreak/>
              <w:t xml:space="preserve">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097" type="#_x0000_t75" style="width:144.75pt;height:18.75pt" o:ole="">
                  <v:imagedata r:id="rId164" o:title=""/>
                </v:shape>
                <o:OLEObject Type="Embed" ProgID="Equation.3" ShapeID="_x0000_i1097" DrawAspect="Content" ObjectID="_1678623491"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w:t>
            </w:r>
            <w:r w:rsidRPr="006037DC">
              <w:lastRenderedPageBreak/>
              <w:t xml:space="preserve">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098" type="#_x0000_t75" style="width:80.25pt;height:21.75pt" o:ole="">
                  <v:imagedata r:id="rId167" o:title=""/>
                </v:shape>
                <o:OLEObject Type="Embed" ProgID="Equation.3" ShapeID="_x0000_i1098" DrawAspect="Content" ObjectID="_1678623492"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099" type="#_x0000_t75" style="width:80.25pt;height:21.75pt" o:ole="">
                  <v:imagedata r:id="rId167" o:title=""/>
                </v:shape>
                <o:OLEObject Type="Embed" ProgID="Equation.3" ShapeID="_x0000_i1099" DrawAspect="Content" ObjectID="_1678623493"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0" type="#_x0000_t75" style="width:91.5pt;height:33.75pt" o:ole="">
                  <v:imagedata r:id="rId170" o:title=""/>
                </v:shape>
                <o:OLEObject Type="Embed" ProgID="Equation.3" ShapeID="_x0000_i1100" DrawAspect="Content" ObjectID="_1678623494"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1" type="#_x0000_t75" style="width:101.25pt;height:17.25pt" o:ole="">
                  <v:imagedata r:id="rId172" o:title=""/>
                </v:shape>
                <o:OLEObject Type="Embed" ProgID="Equation.3" ShapeID="_x0000_i1101" DrawAspect="Content" ObjectID="_1678623495"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2" type="#_x0000_t75" style="width:93pt;height:33.75pt" o:ole="">
                  <v:imagedata r:id="rId175" o:title=""/>
                </v:shape>
                <o:OLEObject Type="Embed" ProgID="Equation.3" ShapeID="_x0000_i1102" DrawAspect="Content" ObjectID="_1678623496"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3" type="#_x0000_t75" style="width:94.5pt;height:18.75pt" o:ole="">
                  <v:imagedata r:id="rId177" o:title=""/>
                </v:shape>
                <o:OLEObject Type="Embed" ProgID="Equation.3" ShapeID="_x0000_i1103" DrawAspect="Content" ObjectID="_1678623497"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4" type="#_x0000_t75" style="width:93pt;height:33.75pt" o:ole="">
                  <v:imagedata r:id="rId179" o:title=""/>
                </v:shape>
                <o:OLEObject Type="Embed" ProgID="Equation.3" ShapeID="_x0000_i1104" DrawAspect="Content" ObjectID="_1678623498"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5" type="#_x0000_t75" style="width:102.75pt;height:20.25pt" o:ole="">
                  <v:imagedata r:id="rId181" o:title=""/>
                </v:shape>
                <o:OLEObject Type="Embed" ProgID="Equation.3" ShapeID="_x0000_i1105" DrawAspect="Content" ObjectID="_1678623499"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lastRenderedPageBreak/>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6" type="#_x0000_t75" style="width:94.5pt;height:37.5pt" o:ole="">
                  <v:imagedata r:id="rId184" o:title=""/>
                </v:shape>
                <o:OLEObject Type="Embed" ProgID="Equation.3" ShapeID="_x0000_i1106" DrawAspect="Content" ObjectID="_1678623500"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07" type="#_x0000_t75" style="width:91.5pt;height:21.75pt" o:ole="">
                  <v:imagedata r:id="rId186" o:title=""/>
                </v:shape>
                <o:OLEObject Type="Embed" ProgID="Equation.3" ShapeID="_x0000_i1107" DrawAspect="Content" ObjectID="_1678623501" r:id="rId187"/>
              </w:object>
            </w:r>
            <w:r w:rsidRPr="006037DC">
              <w:t>.</w:t>
            </w:r>
          </w:p>
          <w:p w:rsidR="00D335D4" w:rsidRPr="006037DC" w:rsidRDefault="00D335D4" w:rsidP="009054AB">
            <w:pPr>
              <w:pStyle w:val="a0"/>
              <w:numPr>
                <w:ilvl w:val="0"/>
                <w:numId w:val="40"/>
              </w:numPr>
            </w:pPr>
            <w:r w:rsidRPr="006037D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08" type="#_x0000_t75" style="width:92.25pt;height:21pt" o:ole="">
                  <v:imagedata r:id="rId188" o:title=""/>
                </v:shape>
                <o:OLEObject Type="Embed" ProgID="Equation.3" ShapeID="_x0000_i1108" DrawAspect="Content" ObjectID="_1678623502"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lastRenderedPageBreak/>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09" type="#_x0000_t75" style="width:94.5pt;height:37.5pt" o:ole="">
                  <v:imagedata r:id="rId191" o:title=""/>
                </v:shape>
                <o:OLEObject Type="Embed" ProgID="Equation.3" ShapeID="_x0000_i1109" DrawAspect="Content" ObjectID="_1678623503"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0" type="#_x0000_t75" style="width:125.25pt;height:18.75pt" o:ole="">
                  <v:imagedata r:id="rId193" o:title=""/>
                </v:shape>
                <o:OLEObject Type="Embed" ProgID="Equation.3" ShapeID="_x0000_i1110" DrawAspect="Content" ObjectID="_1678623504"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lastRenderedPageBreak/>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1" type="#_x0000_t75" style="width:58.5pt;height:21.75pt" o:ole="">
                  <v:imagedata r:id="rId195" o:title=""/>
                </v:shape>
                <o:OLEObject Type="Embed" ProgID="Equation.3" ShapeID="_x0000_i1111" DrawAspect="Content" ObjectID="_1678623505"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2" type="#_x0000_t75" style="width:84pt;height:20.25pt" o:ole="">
                  <v:imagedata r:id="rId197" o:title=""/>
                </v:shape>
                <o:OLEObject Type="Embed" ProgID="Equation.3" ShapeID="_x0000_i1112" DrawAspect="Content" ObjectID="_1678623506"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3" type="#_x0000_t75" style="width:58.5pt;height:21.75pt" o:ole="">
                  <v:imagedata r:id="rId195" o:title=""/>
                </v:shape>
                <o:OLEObject Type="Embed" ProgID="Equation.3" ShapeID="_x0000_i1113" DrawAspect="Content" ObjectID="_1678623507" r:id="rId199"/>
              </w:object>
            </w:r>
            <w:r w:rsidRPr="006037DC">
              <w:t>) або Ферма (</w:t>
            </w:r>
            <w:r w:rsidRPr="006037DC">
              <w:rPr>
                <w:position w:val="-10"/>
              </w:rPr>
              <w:object w:dxaOrig="999" w:dyaOrig="380">
                <v:shape id="_x0000_i1114" type="#_x0000_t75" style="width:71.25pt;height:27.75pt" o:ole="">
                  <v:imagedata r:id="rId200" o:title=""/>
                </v:shape>
                <o:OLEObject Type="Embed" ProgID="Equation.3" ShapeID="_x0000_i1114" DrawAspect="Content" ObjectID="_1678623508"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lastRenderedPageBreak/>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5" type="#_x0000_t75" style="width:98.25pt;height:17.25pt" o:ole="">
                  <v:imagedata r:id="rId202" o:title=""/>
                </v:shape>
                <o:OLEObject Type="Embed" ProgID="Equation.3" ShapeID="_x0000_i1115" DrawAspect="Content" ObjectID="_1678623509"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w:t>
            </w:r>
            <w:r w:rsidRPr="006037DC">
              <w:lastRenderedPageBreak/>
              <w:t xml:space="preserve">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6" type="#_x0000_t75" style="width:81.75pt;height:20.25pt" o:ole="">
                  <v:imagedata r:id="rId204" o:title=""/>
                </v:shape>
                <o:OLEObject Type="Embed" ProgID="Equation.3" ShapeID="_x0000_i1116" DrawAspect="Content" ObjectID="_1678623510"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17" type="#_x0000_t75" style="width:94.5pt;height:37.5pt" o:ole="">
                  <v:imagedata r:id="rId191" o:title=""/>
                </v:shape>
                <o:OLEObject Type="Embed" ProgID="Equation.3" ShapeID="_x0000_i1117" DrawAspect="Content" ObjectID="_1678623511"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lastRenderedPageBreak/>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18" type="#_x0000_t75" style="width:63.75pt;height:20.25pt" o:ole="">
                  <v:imagedata r:id="rId207" o:title=""/>
                </v:shape>
                <o:OLEObject Type="Embed" ProgID="Equation.3" ShapeID="_x0000_i1118" DrawAspect="Content" ObjectID="_1678623512"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lastRenderedPageBreak/>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r w:rsidR="009501A7" w:rsidRPr="00820F0F">
        <w:rPr>
          <w:rFonts w:ascii="Courier New" w:hAnsi="Courier New" w:cs="Courier New"/>
          <w:color w:val="000000"/>
          <w:sz w:val="20"/>
          <w:szCs w:val="20"/>
          <w:lang w:val="en-US"/>
        </w:rPr>
        <w:t xml:space="preserve"> </w:t>
      </w:r>
      <w:r w:rsidR="009501A7" w:rsidRPr="00820F0F">
        <w:rPr>
          <w:rFonts w:ascii="Courier New" w:hAnsi="Courier New" w:cs="Courier New"/>
          <w:color w:val="008000"/>
          <w:sz w:val="20"/>
          <w:szCs w:val="20"/>
          <w:lang w:val="en-US"/>
        </w:rPr>
        <w:t>//файл Student.c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nsolas" w:hAnsi="Consolas" w:cs="Consolas"/>
          <w:color w:val="808080"/>
          <w:sz w:val="19"/>
          <w:szCs w:val="19"/>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лас студент з атрибутами і методами</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     </w:t>
      </w:r>
      <w:r w:rsidRPr="00820F0F">
        <w:rPr>
          <w:rFonts w:ascii="Courier New" w:hAnsi="Courier New" w:cs="Courier New"/>
          <w:color w:val="008000"/>
          <w:sz w:val="20"/>
          <w:szCs w:val="20"/>
          <w:lang w:val="en-US"/>
        </w:rPr>
        <w:t>//ім'я</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         </w:t>
      </w:r>
      <w:r w:rsidRPr="00820F0F">
        <w:rPr>
          <w:rFonts w:ascii="Courier New" w:hAnsi="Courier New" w:cs="Courier New"/>
          <w:color w:val="008000"/>
          <w:sz w:val="20"/>
          <w:szCs w:val="20"/>
          <w:lang w:val="en-US"/>
        </w:rPr>
        <w:t>// вік</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 </w:t>
      </w:r>
      <w:r w:rsidRPr="00820F0F">
        <w:rPr>
          <w:rFonts w:ascii="Courier New" w:hAnsi="Courier New" w:cs="Courier New"/>
          <w:color w:val="008000"/>
          <w:sz w:val="20"/>
          <w:szCs w:val="20"/>
          <w:lang w:val="en-US"/>
        </w:rPr>
        <w:t>//факультет</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    </w:t>
      </w:r>
      <w:r w:rsidRPr="00820F0F">
        <w:rPr>
          <w:rFonts w:ascii="Courier New" w:hAnsi="Courier New" w:cs="Courier New"/>
          <w:color w:val="008000"/>
          <w:sz w:val="20"/>
          <w:szCs w:val="20"/>
          <w:lang w:val="en-US"/>
        </w:rPr>
        <w:t>//група</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      </w:t>
      </w:r>
      <w:r w:rsidRPr="00820F0F">
        <w:rPr>
          <w:rFonts w:ascii="Courier New" w:hAnsi="Courier New" w:cs="Courier New"/>
          <w:color w:val="008000"/>
          <w:sz w:val="20"/>
          <w:szCs w:val="20"/>
          <w:lang w:val="en-US"/>
        </w:rPr>
        <w:t>//курс</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      </w:t>
      </w:r>
      <w:r w:rsidRPr="00820F0F">
        <w:rPr>
          <w:rFonts w:ascii="Courier New" w:hAnsi="Courier New" w:cs="Courier New"/>
          <w:color w:val="008000"/>
          <w:sz w:val="20"/>
          <w:szCs w:val="20"/>
          <w:lang w:val="en-US"/>
        </w:rPr>
        <w:t>//рейтинг</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N</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A</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вік</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N;</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A;</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r w:rsidRPr="00820F0F">
        <w:rPr>
          <w:rFonts w:ascii="Courier New" w:hAnsi="Courier New" w:cs="Courier New"/>
          <w:color w:val="008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iт вiдмiнникам"</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9501A7" w:rsidRPr="00820F0F" w:rsidRDefault="009501A7" w:rsidP="003B34C2">
      <w:pPr>
        <w:ind w:firstLine="0"/>
        <w:rPr>
          <w:rFonts w:ascii="Courier New" w:hAnsi="Courier New" w:cs="Courier New"/>
          <w:color w:val="008000"/>
          <w:sz w:val="20"/>
          <w:szCs w:val="20"/>
          <w:lang w:val="en-US"/>
        </w:rPr>
      </w:pPr>
      <w:r w:rsidRPr="00820F0F">
        <w:rPr>
          <w:rFonts w:ascii="Courier New" w:hAnsi="Courier New" w:cs="Courier New"/>
          <w:color w:val="008000"/>
          <w:sz w:val="20"/>
          <w:szCs w:val="20"/>
          <w:lang w:val="en-US"/>
        </w:rPr>
        <w:t xml:space="preserve">//======= файл Program.cs </w:t>
      </w:r>
      <w:bookmarkStart w:id="0" w:name="OLE_LINK1"/>
      <w:bookmarkStart w:id="1" w:name="OLE_LINK2"/>
      <w:bookmarkStart w:id="2" w:name="OLE_LINK3"/>
      <w:bookmarkStart w:id="3" w:name="OLE_LINK4"/>
      <w:r w:rsidR="008567CC" w:rsidRPr="00820F0F">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820F0F">
        <w:rPr>
          <w:rFonts w:ascii="Courier New" w:hAnsi="Courier New" w:cs="Courier New"/>
          <w:color w:val="008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820F0F"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2"/>
          <w:sz w:val="20"/>
          <w:szCs w:val="20"/>
          <w:lang w:val="en-US"/>
        </w:rPr>
        <w:t xml:space="preserve">Student newStudent = </w:t>
      </w:r>
      <w:r w:rsidRPr="00820F0F">
        <w:rPr>
          <w:rFonts w:ascii="Courier New" w:hAnsi="Courier New" w:cs="Courier New"/>
          <w:color w:val="0000FF"/>
          <w:spacing w:val="-12"/>
          <w:sz w:val="20"/>
          <w:szCs w:val="20"/>
          <w:lang w:val="en-US"/>
        </w:rPr>
        <w:t>new</w:t>
      </w:r>
      <w:r w:rsidRPr="00820F0F">
        <w:rPr>
          <w:rFonts w:ascii="Courier New" w:hAnsi="Courier New" w:cs="Courier New"/>
          <w:color w:val="000000"/>
          <w:spacing w:val="-12"/>
          <w:sz w:val="20"/>
          <w:szCs w:val="20"/>
          <w:lang w:val="en-US"/>
        </w:rPr>
        <w:t xml:space="preserve"> Student(</w:t>
      </w:r>
      <w:r w:rsidRPr="00820F0F">
        <w:rPr>
          <w:rFonts w:ascii="Courier New" w:hAnsi="Courier New" w:cs="Courier New"/>
          <w:color w:val="A31515"/>
          <w:spacing w:val="-12"/>
          <w:sz w:val="20"/>
          <w:szCs w:val="20"/>
          <w:lang w:val="en-US"/>
        </w:rPr>
        <w:t>"Бака"</w:t>
      </w:r>
      <w:r w:rsidRPr="00820F0F">
        <w:rPr>
          <w:rFonts w:ascii="Courier New" w:hAnsi="Courier New" w:cs="Courier New"/>
          <w:color w:val="000000"/>
          <w:spacing w:val="-12"/>
          <w:sz w:val="20"/>
          <w:szCs w:val="20"/>
          <w:lang w:val="en-US"/>
        </w:rPr>
        <w:t xml:space="preserve">, 20, </w:t>
      </w:r>
      <w:r w:rsidRPr="00820F0F">
        <w:rPr>
          <w:rFonts w:ascii="Courier New" w:hAnsi="Courier New" w:cs="Courier New"/>
          <w:color w:val="A31515"/>
          <w:spacing w:val="-12"/>
          <w:sz w:val="20"/>
          <w:szCs w:val="20"/>
          <w:lang w:val="en-US"/>
        </w:rPr>
        <w:t>"студент"</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КННІ"</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K-01"</w:t>
      </w:r>
      <w:r w:rsidRPr="00820F0F">
        <w:rPr>
          <w:rFonts w:ascii="Courier New" w:hAnsi="Courier New" w:cs="Courier New"/>
          <w:color w:val="000000"/>
          <w:spacing w:val="-12"/>
          <w:sz w:val="20"/>
          <w:szCs w:val="20"/>
          <w:lang w:val="en-US"/>
        </w:rPr>
        <w:t>, 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кажiть Ваш рейтинг?"</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Rating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 </w:t>
      </w:r>
      <w:r w:rsidRPr="00820F0F">
        <w:rPr>
          <w:rFonts w:ascii="Courier New" w:hAnsi="Courier New" w:cs="Courier New"/>
          <w:color w:val="008000"/>
          <w:sz w:val="20"/>
          <w:szCs w:val="20"/>
          <w:lang w:val="en-US"/>
        </w:rPr>
        <w:t xml:space="preserve">//файл Student.cs для класу Student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ід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класу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xml:space="preserve">//конструктор з параметрами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a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іт відмінникам"</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lang w:val="en-US"/>
        </w:rPr>
      </w:pPr>
      <w:r w:rsidRPr="00820F0F">
        <w:rPr>
          <w:rFonts w:ascii="Consolas" w:hAnsi="Consolas" w:cs="Consolas"/>
          <w:color w:val="000000"/>
          <w:sz w:val="19"/>
          <w:szCs w:val="19"/>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8000"/>
          <w:sz w:val="20"/>
          <w:szCs w:val="20"/>
          <w:lang w:val="en-US"/>
        </w:rPr>
        <w:t>//файл Program.cs для класу 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Student newStude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udent(</w:t>
      </w:r>
      <w:r w:rsidRPr="00820F0F">
        <w:rPr>
          <w:rFonts w:ascii="Courier New" w:hAnsi="Courier New" w:cs="Courier New"/>
          <w:color w:val="A31515"/>
          <w:sz w:val="20"/>
          <w:szCs w:val="20"/>
          <w:lang w:val="en-US"/>
        </w:rPr>
        <w:t>"КННІ"</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K-01"</w:t>
      </w:r>
      <w:r w:rsidRPr="00820F0F">
        <w:rPr>
          <w:rFonts w:ascii="Courier New" w:hAnsi="Courier New" w:cs="Courier New"/>
          <w:color w:val="000000"/>
          <w:sz w:val="20"/>
          <w:szCs w:val="20"/>
          <w:lang w:val="en-US"/>
        </w:rPr>
        <w:t>, 3,</w:t>
      </w:r>
      <w:r w:rsidRPr="00820F0F">
        <w:rPr>
          <w:rFonts w:ascii="Courier New" w:hAnsi="Courier New" w:cs="Courier New"/>
          <w:color w:val="A31515"/>
          <w:sz w:val="20"/>
          <w:szCs w:val="20"/>
          <w:lang w:val="en-US"/>
        </w:rPr>
        <w:t>"Студент"</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name</w:t>
      </w:r>
      <w:r w:rsidRPr="00820F0F">
        <w:rPr>
          <w:rFonts w:ascii="Courier New" w:hAnsi="Courier New" w:cs="Courier New"/>
          <w:color w:val="000000"/>
          <w:sz w:val="20"/>
          <w:szCs w:val="20"/>
          <w:lang w:val="en-US"/>
        </w:rPr>
        <w:t xml:space="preserve">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кiльки вам рокiв?"</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age</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аш рейтинг?"</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привсоєння значення відкритому полю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Rating</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Job;</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2B91AF"/>
          <w:sz w:val="20"/>
          <w:szCs w:val="20"/>
          <w:highlight w:val="yellow"/>
          <w:lang w:val="en-US"/>
        </w:rPr>
        <w:t>Client</w:t>
      </w:r>
      <w:r w:rsidRPr="00820F0F">
        <w:rPr>
          <w:rFonts w:ascii="Courier New" w:hAnsi="Courier New" w:cs="Courier New"/>
          <w:color w:val="000000"/>
          <w:sz w:val="20"/>
          <w:szCs w:val="20"/>
          <w:highlight w:val="yellow"/>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6A7CF3" w:rsidP="006A7CF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Passport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 = DateTime.Now.Year - BirthDate.Year;</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DateTime.Now &gt;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row</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Exception(</w:t>
      </w:r>
      <w:r w:rsidRPr="00820F0F">
        <w:rPr>
          <w:rFonts w:ascii="Courier New" w:hAnsi="Courier New" w:cs="Courier New"/>
          <w:color w:val="A31515"/>
          <w:sz w:val="20"/>
          <w:szCs w:val="20"/>
          <w:lang w:val="en-US"/>
        </w:rPr>
        <w:t>"Введена невірна дата народження"</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_ko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D;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D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_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omAccount;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omAccoun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01FD7" w:rsidP="00801FD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xml:space="preserve">,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w:t>
      </w:r>
      <w:r w:rsidRPr="006037DC">
        <w:lastRenderedPageBreak/>
        <w:t>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ame = </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passport =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birthdate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мя="</w:t>
      </w:r>
      <w:r w:rsidRPr="00820F0F">
        <w:rPr>
          <w:rFonts w:ascii="Courier New" w:hAnsi="Courier New" w:cs="Courier New"/>
          <w:color w:val="000000"/>
          <w:sz w:val="20"/>
          <w:szCs w:val="20"/>
          <w:lang w:val="en-US"/>
        </w:rPr>
        <w:t xml:space="preserve"> + c1.nam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озраст="</w:t>
      </w:r>
      <w:r w:rsidRPr="00820F0F">
        <w:rPr>
          <w:rFonts w:ascii="Courier New" w:hAnsi="Courier New" w:cs="Courier New"/>
          <w:color w:val="000000"/>
          <w:sz w:val="20"/>
          <w:szCs w:val="20"/>
          <w:lang w:val="en-US"/>
        </w:rPr>
        <w:t xml:space="preserve"> + c1.ag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ден.код="</w:t>
      </w:r>
      <w:r w:rsidRPr="00820F0F">
        <w:rPr>
          <w:rFonts w:ascii="Courier New" w:hAnsi="Courier New" w:cs="Courier New"/>
          <w:color w:val="000000"/>
          <w:sz w:val="20"/>
          <w:szCs w:val="20"/>
          <w:lang w:val="en-US"/>
        </w:rPr>
        <w:t xml:space="preserve"> + c1.ID_kod);</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счета="</w:t>
      </w:r>
      <w:r w:rsidRPr="00820F0F">
        <w:rPr>
          <w:rFonts w:ascii="Courier New" w:hAnsi="Courier New" w:cs="Courier New"/>
          <w:color w:val="000000"/>
          <w:sz w:val="20"/>
          <w:szCs w:val="20"/>
          <w:lang w:val="en-US"/>
        </w:rPr>
        <w:t xml:space="preserve"> + c1.Nom_Accou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31096" w:rsidP="00831096">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Pr="00820F0F">
        <w:rPr>
          <w:rFonts w:ascii="Courier New" w:hAnsi="Courier New" w:cs="Courier New"/>
          <w:color w:val="808080"/>
          <w:sz w:val="20"/>
          <w:szCs w:val="20"/>
          <w:lang w:val="en-US"/>
        </w:rPr>
        <w:t xml:space="preserve"> ///</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 DateTime</w:t>
      </w:r>
      <w:r w:rsidRPr="00820F0F">
        <w:rPr>
          <w:rFonts w:ascii="Courier New" w:hAnsi="Courier New" w:cs="Courier New"/>
          <w:color w:val="000000"/>
          <w:sz w:val="20"/>
          <w:szCs w:val="20"/>
          <w:lang w:val="en-US"/>
        </w:rPr>
        <w:br/>
        <w:t xml:space="preserve">                 ClientBirthDat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CD3327" w:rsidP="00CD332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w:t>
      </w:r>
      <w:r w:rsidRPr="006037DC">
        <w:lastRenderedPageBreak/>
        <w:t xml:space="preserve">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820F0F" w:rsidRDefault="00CD3327" w:rsidP="008C3698">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008C3698" w:rsidRPr="00820F0F">
        <w:rPr>
          <w:rFonts w:ascii="Courier New" w:hAnsi="Courier New" w:cs="Courier New"/>
          <w:color w:val="808080"/>
          <w:sz w:val="20"/>
          <w:szCs w:val="20"/>
          <w:lang w:val="en-US"/>
        </w:rPr>
        <w:t>///</w:t>
      </w:r>
      <w:r w:rsidR="008C3698" w:rsidRPr="00820F0F">
        <w:rPr>
          <w:rFonts w:ascii="Courier New" w:hAnsi="Courier New" w:cs="Courier New"/>
          <w:color w:val="008000"/>
          <w:sz w:val="20"/>
          <w:szCs w:val="20"/>
          <w:lang w:val="en-US"/>
        </w:rPr>
        <w:t xml:space="preserve"> </w:t>
      </w:r>
      <w:r w:rsidR="008C3698"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едагування полів</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ditClien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w:t>
      </w:r>
      <w:r w:rsidR="00CD3327" w:rsidRPr="00820F0F">
        <w:rPr>
          <w:rFonts w:ascii="Courier New" w:hAnsi="Courier New" w:cs="Courier New"/>
          <w:color w:val="000000"/>
          <w:sz w:val="20"/>
          <w:szCs w:val="20"/>
          <w:lang w:val="en-US"/>
        </w:rPr>
        <w:br/>
        <w:t xml:space="preserve"> </w:t>
      </w:r>
      <w:r w:rsidRPr="00820F0F">
        <w:rPr>
          <w:rFonts w:ascii="Courier New" w:hAnsi="Courier New" w:cs="Courier New"/>
          <w:color w:val="000000"/>
          <w:sz w:val="20"/>
          <w:szCs w:val="20"/>
          <w:lang w:val="en-US"/>
        </w:rPr>
        <w:t xml:space="preserve"> </w:t>
      </w:r>
      <w:r w:rsidR="00CD3327"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DateTime ClientBirthDat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8C3698"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820F0F" w:rsidRDefault="00485D71"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ден.код="</w:t>
      </w:r>
      <w:r w:rsidRPr="00820F0F">
        <w:rPr>
          <w:rFonts w:ascii="Courier New" w:hAnsi="Courier New" w:cs="Courier New"/>
          <w:color w:val="000000"/>
          <w:sz w:val="20"/>
          <w:szCs w:val="20"/>
          <w:lang w:val="en-US"/>
        </w:rPr>
        <w:t xml:space="preserve"> + c1.ID_kod);</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рахунку="</w:t>
      </w:r>
      <w:r w:rsidRPr="00820F0F">
        <w:rPr>
          <w:rFonts w:ascii="Courier New" w:hAnsi="Courier New" w:cs="Courier New"/>
          <w:color w:val="000000"/>
          <w:sz w:val="20"/>
          <w:szCs w:val="20"/>
          <w:lang w:val="en-US"/>
        </w:rPr>
        <w:t xml:space="preserve"> + c1.Nom_Accoun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редагування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EditClient(</w:t>
      </w:r>
      <w:r w:rsidRPr="00820F0F">
        <w:rPr>
          <w:rFonts w:ascii="Courier New" w:hAnsi="Courier New" w:cs="Courier New"/>
          <w:color w:val="A31515"/>
          <w:sz w:val="20"/>
          <w:szCs w:val="20"/>
          <w:lang w:val="en-US"/>
        </w:rPr>
        <w:t>"Iван"</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4567"</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0, 09, 01));</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ведення значень відредагованих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иведення значень вiдредагованих полiв"</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k="</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526A7" w:rsidRPr="00820F0F" w:rsidRDefault="00485D71" w:rsidP="00485D7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lastRenderedPageBreak/>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 balance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 = 0, result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арахову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redit += sum; balance = credit - debit;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pu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німа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ebit += sum; balance = credit - debit;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 операції</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C316C7" w:rsidRPr="00820F0F" w:rsidRDefault="0018743C"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C316C7" w:rsidRPr="00820F0F">
        <w:rPr>
          <w:rFonts w:ascii="Courier New" w:hAnsi="Courier New" w:cs="Courier New"/>
          <w:color w:val="000000"/>
          <w:sz w:val="20"/>
          <w:szCs w:val="20"/>
          <w:lang w:val="en-US"/>
        </w:rPr>
        <w:t xml:space="preserve">      Console.WriteLine(</w:t>
      </w:r>
      <w:r w:rsidR="00C316C7" w:rsidRPr="00820F0F">
        <w:rPr>
          <w:rFonts w:ascii="Courier New" w:hAnsi="Courier New" w:cs="Courier New"/>
          <w:color w:val="A31515"/>
          <w:sz w:val="20"/>
          <w:szCs w:val="20"/>
          <w:lang w:val="en-US"/>
        </w:rPr>
        <w:t>"Cума={0},Ваш поточний баланс={1}"</w:t>
      </w:r>
      <w:r w:rsidR="00C316C7"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C316C7" w:rsidP="00C316C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зарахована сума</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 cred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r w:rsidRPr="00820F0F">
        <w:rPr>
          <w:rFonts w:ascii="Courier New" w:hAnsi="Courier New" w:cs="Courier New"/>
          <w:color w:val="008000"/>
          <w:sz w:val="20"/>
          <w:szCs w:val="20"/>
          <w:lang w:val="en-US"/>
        </w:rPr>
        <w:t>//pu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со счета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 xml:space="preserve"> сума, що знімається</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 deb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озрахунок балан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returns&gt;</w:t>
      </w:r>
      <w:r w:rsidRPr="00820F0F">
        <w:rPr>
          <w:rFonts w:ascii="Courier New" w:hAnsi="Courier New" w:cs="Courier New"/>
          <w:color w:val="008000"/>
          <w:sz w:val="20"/>
          <w:szCs w:val="20"/>
          <w:lang w:val="en-US"/>
        </w:rPr>
        <w:t>поточний баланс</w:t>
      </w:r>
      <w:r w:rsidRPr="00820F0F">
        <w:rPr>
          <w:rFonts w:ascii="Courier New" w:hAnsi="Courier New" w:cs="Courier New"/>
          <w:color w:val="808080"/>
          <w:sz w:val="20"/>
          <w:szCs w:val="20"/>
          <w:lang w:val="en-US"/>
        </w:rPr>
        <w:t>&lt;/returns&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credit - debi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я операції</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ult,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EA68FF">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EA68FF"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Account1</w:t>
      </w:r>
    </w:p>
    <w:p w:rsidR="00C316C7" w:rsidRPr="00820F0F" w:rsidRDefault="00FA582B" w:rsidP="00FA582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 myAccou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Аналогічна робота з класом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овий клас i новий рахунок!"</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1 myAccount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iнець роботи"</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естування класiв Account i Account1 "</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0A5823" w:rsidP="000A582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нутрішні змінні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private-класу Inner1 з внутрішнього методу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Inner 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GetInner() зовнiшнього класу"</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Inner(); </w:t>
      </w:r>
      <w:r w:rsidRPr="00820F0F">
        <w:rPr>
          <w:rFonts w:ascii="Courier New" w:hAnsi="Courier New" w:cs="Courier New"/>
          <w:color w:val="008000"/>
          <w:sz w:val="20"/>
          <w:szCs w:val="20"/>
          <w:lang w:val="en-US"/>
        </w:rPr>
        <w:t>// створити екземпляр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члена даних класу Inner1 через екземпляр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i1.d1 = 25;</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статичного члена вкладеного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sd1 = 30;</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private-вкладений клас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внутрiшнього класу "</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tr = </w:t>
      </w:r>
      <w:r w:rsidRPr="00820F0F">
        <w:rPr>
          <w:rFonts w:ascii="Courier New" w:hAnsi="Courier New" w:cs="Courier New"/>
          <w:color w:val="A31515"/>
          <w:sz w:val="20"/>
          <w:szCs w:val="20"/>
          <w:lang w:val="en-US"/>
        </w:rPr>
        <w:t>"  результат вкладеного класу Inner"</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st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A1608"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FF"/>
          <w:sz w:val="20"/>
          <w:szCs w:val="20"/>
          <w:lang w:val="en-US"/>
        </w:rPr>
        <w:t>class</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2B91AF"/>
          <w:sz w:val="20"/>
          <w:szCs w:val="20"/>
          <w:lang w:val="en-US"/>
        </w:rPr>
        <w:t>Program</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икористання вкладених класів Outer.Inner1, Outer.Inner2,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1. Оголосити об'єкт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 o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d = 300; </w:t>
      </w:r>
      <w:r w:rsidRPr="00820F0F">
        <w:rPr>
          <w:rFonts w:ascii="Courier New" w:hAnsi="Courier New" w:cs="Courier New"/>
          <w:color w:val="008000"/>
          <w:sz w:val="20"/>
          <w:szCs w:val="20"/>
          <w:lang w:val="en-US"/>
        </w:rPr>
        <w:t>// доступ до змінної через екземпляр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sd = 230; </w:t>
      </w:r>
      <w:r w:rsidRPr="00820F0F">
        <w:rPr>
          <w:rFonts w:ascii="Courier New" w:hAnsi="Courier New" w:cs="Courier New"/>
          <w:color w:val="008000"/>
          <w:sz w:val="20"/>
          <w:szCs w:val="20"/>
          <w:lang w:val="en-US"/>
        </w:rPr>
        <w:t>// доступ до статичної змінної</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оля зовнiшнього класу: "</w:t>
      </w:r>
      <w:r w:rsidRPr="00820F0F">
        <w:rPr>
          <w:rFonts w:ascii="Courier New" w:hAnsi="Courier New" w:cs="Courier New"/>
          <w:color w:val="000000"/>
          <w:sz w:val="20"/>
          <w:szCs w:val="20"/>
          <w:lang w:val="en-US"/>
        </w:rPr>
        <w:t>+ o.d+</w:t>
      </w:r>
      <w:r w:rsidRPr="00820F0F">
        <w:rPr>
          <w:rFonts w:ascii="Courier New" w:hAnsi="Courier New" w:cs="Courier New"/>
          <w:color w:val="A31515"/>
          <w:sz w:val="20"/>
          <w:szCs w:val="20"/>
          <w:lang w:val="en-US"/>
        </w:rPr>
        <w:t>" "</w:t>
      </w:r>
      <w:r w:rsidRPr="00820F0F">
        <w:rPr>
          <w:rFonts w:ascii="Courier New" w:hAnsi="Courier New" w:cs="Courier New"/>
          <w:color w:val="000000"/>
          <w:sz w:val="20"/>
          <w:szCs w:val="20"/>
          <w:lang w:val="en-US"/>
        </w:rPr>
        <w:t>+ Outer.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 o.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 Оголосити об'єкт public-класу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440;</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Outer.Inner.sd1 = 500; </w:t>
      </w:r>
      <w:r w:rsidRPr="00820F0F">
        <w:rPr>
          <w:rFonts w:ascii="Courier New" w:hAnsi="Courier New" w:cs="Courier New"/>
          <w:color w:val="008000"/>
          <w:spacing w:val="-10"/>
          <w:sz w:val="20"/>
          <w:szCs w:val="20"/>
          <w:lang w:val="en-US"/>
        </w:rPr>
        <w:t>// доступ до статичної змінної внутрішнього класу</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0"/>
          <w:sz w:val="20"/>
          <w:szCs w:val="20"/>
          <w:lang w:val="en-US"/>
        </w:rPr>
        <w:t>Console.WriteLine(</w:t>
      </w:r>
      <w:r w:rsidRPr="00820F0F">
        <w:rPr>
          <w:rFonts w:ascii="Courier New" w:hAnsi="Courier New" w:cs="Courier New"/>
          <w:color w:val="A31515"/>
          <w:spacing w:val="-10"/>
          <w:sz w:val="20"/>
          <w:szCs w:val="20"/>
          <w:lang w:val="en-US"/>
        </w:rPr>
        <w:t>"Поля внутрiшнього класу "</w:t>
      </w:r>
      <w:r w:rsidRPr="00820F0F">
        <w:rPr>
          <w:rFonts w:ascii="Courier New" w:hAnsi="Courier New" w:cs="Courier New"/>
          <w:color w:val="000000"/>
          <w:spacing w:val="-10"/>
          <w:sz w:val="20"/>
          <w:szCs w:val="20"/>
          <w:lang w:val="en-US"/>
        </w:rPr>
        <w:t xml:space="preserve"> + i1.d1 + </w:t>
      </w:r>
      <w:r w:rsidRPr="00820F0F">
        <w:rPr>
          <w:rFonts w:ascii="Courier New" w:hAnsi="Courier New" w:cs="Courier New"/>
          <w:color w:val="A31515"/>
          <w:spacing w:val="-10"/>
          <w:sz w:val="20"/>
          <w:szCs w:val="20"/>
          <w:lang w:val="en-US"/>
        </w:rPr>
        <w:t>" "</w:t>
      </w:r>
      <w:r w:rsidRPr="00820F0F">
        <w:rPr>
          <w:rFonts w:ascii="Courier New" w:hAnsi="Courier New" w:cs="Courier New"/>
          <w:color w:val="000000"/>
          <w:spacing w:val="-10"/>
          <w:sz w:val="20"/>
          <w:szCs w:val="20"/>
          <w:lang w:val="en-US"/>
        </w:rPr>
        <w:t xml:space="preserve"> + Outer.Inner.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i1.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w:t>
      </w:r>
    </w:p>
    <w:p w:rsidR="002F15A9"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820F0F" w:rsidRDefault="00AE5C6B" w:rsidP="00AE5C6B">
      <w:pPr>
        <w:autoSpaceDE w:val="0"/>
        <w:autoSpaceDN w:val="0"/>
        <w:adjustRightInd w:val="0"/>
        <w:ind w:firstLine="0"/>
        <w:jc w:val="left"/>
        <w:rPr>
          <w:rFonts w:ascii="Courier New" w:hAnsi="Courier New" w:cs="Courier New"/>
          <w:color w:val="0000FF"/>
          <w:sz w:val="20"/>
          <w:szCs w:val="20"/>
          <w:lang w:val="en-US"/>
        </w:rPr>
      </w:pPr>
      <w:r w:rsidRPr="00820F0F">
        <w:rPr>
          <w:rFonts w:ascii="Courier New" w:hAnsi="Courier New" w:cs="Courier New"/>
          <w:color w:val="008000"/>
          <w:sz w:val="20"/>
          <w:szCs w:val="20"/>
          <w:lang w:val="en-US"/>
        </w:rPr>
        <w:t>// частина 1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ove()</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mov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8000"/>
          <w:sz w:val="20"/>
          <w:szCs w:val="20"/>
          <w:lang w:val="en-US"/>
        </w:rPr>
      </w:pPr>
      <w:r w:rsidRPr="00820F0F">
        <w:rPr>
          <w:rFonts w:ascii="Courier New" w:hAnsi="Courier New" w:cs="Courier New"/>
          <w:color w:val="008000"/>
          <w:sz w:val="20"/>
          <w:szCs w:val="20"/>
          <w:lang w:val="en-US"/>
        </w:rPr>
        <w:t>// частина 2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a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eat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AE5C6B" w:rsidRPr="006037DC" w:rsidRDefault="0056401D" w:rsidP="00AE5C6B">
      <w:r w:rsidRPr="006037DC">
        <w:lastRenderedPageBreak/>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erson Vadim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Person();</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Move(); </w:t>
      </w:r>
      <w:r w:rsidRPr="00820F0F">
        <w:rPr>
          <w:rFonts w:ascii="Courier New" w:hAnsi="Courier New" w:cs="Courier New"/>
          <w:color w:val="008000"/>
          <w:sz w:val="20"/>
          <w:szCs w:val="20"/>
          <w:lang w:val="en-US"/>
        </w:rPr>
        <w:t>// метод перш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Eat();  </w:t>
      </w:r>
      <w:r w:rsidRPr="00820F0F">
        <w:rPr>
          <w:rFonts w:ascii="Courier New" w:hAnsi="Courier New" w:cs="Courier New"/>
          <w:color w:val="008000"/>
          <w:sz w:val="20"/>
          <w:szCs w:val="20"/>
          <w:lang w:val="en-US"/>
        </w:rPr>
        <w:t>// метод друг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r w:rsidR="002F0338" w:rsidRPr="00820F0F">
        <w:rPr>
          <w:rFonts w:ascii="Courier New" w:hAnsi="Courier New" w:cs="Courier New"/>
          <w:color w:val="000000"/>
          <w:sz w:val="20"/>
          <w:szCs w:val="20"/>
          <w:lang w:val="en-US"/>
        </w:rPr>
        <w:t xml:space="preserve"> </w:t>
      </w:r>
      <w:r w:rsidR="002F0338" w:rsidRPr="00820F0F">
        <w:rPr>
          <w:rFonts w:ascii="Courier New" w:hAnsi="Courier New" w:cs="Courier New"/>
          <w:color w:val="008000"/>
          <w:sz w:val="20"/>
          <w:szCs w:val="20"/>
          <w:lang w:val="en-US"/>
        </w:rPr>
        <w:t>//оголош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OneMethod()</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tart"</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oSomething(); </w:t>
      </w:r>
      <w:r w:rsidRPr="00820F0F">
        <w:rPr>
          <w:rFonts w:ascii="Courier New" w:hAnsi="Courier New" w:cs="Courier New"/>
          <w:color w:val="008000"/>
          <w:sz w:val="20"/>
          <w:szCs w:val="20"/>
          <w:lang w:val="en-US"/>
        </w:rPr>
        <w:t>//call method of second partion class</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Finish"</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2F0338" w:rsidRPr="00820F0F" w:rsidRDefault="00B400E2"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0338" w:rsidRPr="00820F0F" w:rsidRDefault="002F0338"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знач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reading a book"</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0338" w:rsidRPr="00820F0F" w:rsidRDefault="00B400E2" w:rsidP="00B400E2">
      <w:pPr>
        <w:ind w:firstLine="0"/>
        <w:rPr>
          <w:lang w:val="en-US"/>
        </w:rPr>
      </w:pPr>
      <w:r w:rsidRPr="00820F0F">
        <w:rPr>
          <w:rFonts w:ascii="Courier New" w:hAnsi="Courier New" w:cs="Courier New"/>
          <w:color w:val="000000"/>
          <w:sz w:val="20"/>
          <w:szCs w:val="20"/>
          <w:lang w:val="en-US"/>
        </w:rPr>
        <w:t>}</w:t>
      </w:r>
      <w:r w:rsidR="002F0338" w:rsidRPr="00820F0F">
        <w:rPr>
          <w:lang w:val="en-US"/>
        </w:rPr>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w:t>
      </w:r>
      <w:r w:rsidR="006D28CF" w:rsidRPr="006037DC">
        <w:rPr>
          <w:szCs w:val="28"/>
        </w:rPr>
        <w:lastRenderedPageBreak/>
        <w:t>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IO;</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7Lab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пис у текстовий фай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Writer fou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Writer(</w:t>
      </w:r>
      <w:r w:rsidRPr="00820F0F">
        <w:rPr>
          <w:rFonts w:ascii="Courier New" w:hAnsi="Courier New" w:cs="Courier New"/>
          <w:color w:val="A31515"/>
          <w:sz w:val="20"/>
          <w:szCs w:val="20"/>
          <w:lang w:val="en-US"/>
        </w:rPr>
        <w:t>"output.tx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i =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1 = </w:t>
      </w:r>
      <w:r w:rsidRPr="00820F0F">
        <w:rPr>
          <w:rFonts w:ascii="Courier New" w:hAnsi="Courier New" w:cs="Courier New"/>
          <w:color w:val="A31515"/>
          <w:sz w:val="20"/>
          <w:szCs w:val="20"/>
          <w:lang w:val="en-US"/>
        </w:rPr>
        <w:t>"Мова програмування С# - це C++++ "</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i = "</w:t>
      </w:r>
      <w:r w:rsidRPr="00820F0F">
        <w:rPr>
          <w:rFonts w:ascii="Courier New" w:hAnsi="Courier New" w:cs="Courier New"/>
          <w:color w:val="000000"/>
          <w:sz w:val="20"/>
          <w:szCs w:val="20"/>
          <w:lang w:val="en-US"/>
        </w:rPr>
        <w:t xml:space="preserve"> + i);                              </w:t>
      </w:r>
      <w:r w:rsidRPr="00820F0F">
        <w:rPr>
          <w:rFonts w:ascii="Courier New" w:hAnsi="Courier New" w:cs="Courier New"/>
          <w:color w:val="008000"/>
          <w:sz w:val="20"/>
          <w:szCs w:val="20"/>
          <w:lang w:val="en-US"/>
        </w:rPr>
        <w:t>//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s1 = "</w:t>
      </w:r>
      <w:r w:rsidRPr="00820F0F">
        <w:rPr>
          <w:rFonts w:ascii="Courier New" w:hAnsi="Courier New" w:cs="Courier New"/>
          <w:color w:val="000000"/>
          <w:sz w:val="20"/>
          <w:szCs w:val="20"/>
          <w:lang w:val="en-US"/>
        </w:rPr>
        <w:t xml:space="preserve"> + s1);                              </w:t>
      </w:r>
      <w:r w:rsidRPr="00820F0F">
        <w:rPr>
          <w:rFonts w:ascii="Courier New" w:hAnsi="Courier New" w:cs="Courier New"/>
          <w:color w:val="008000"/>
          <w:sz w:val="20"/>
          <w:szCs w:val="20"/>
          <w:lang w:val="en-US"/>
        </w:rPr>
        <w:t>// 4</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Close();                                            </w:t>
      </w:r>
      <w:r w:rsidRPr="00820F0F">
        <w:rPr>
          <w:rFonts w:ascii="Courier New" w:hAnsi="Courier New" w:cs="Courier New"/>
          <w:color w:val="008000"/>
          <w:sz w:val="20"/>
          <w:szCs w:val="20"/>
          <w:lang w:val="en-US"/>
        </w:rPr>
        <w:t>// 5</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читання з текстового файлу================</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Reader fin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Reader(</w:t>
      </w:r>
      <w:r w:rsidRPr="00820F0F">
        <w:rPr>
          <w:rFonts w:ascii="Courier New" w:hAnsi="Courier New" w:cs="Courier New"/>
          <w:color w:val="A31515"/>
          <w:sz w:val="20"/>
          <w:szCs w:val="20"/>
          <w:lang w:val="en-US"/>
        </w:rPr>
        <w:t>"f:\\input.txt"</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2 = fin.ReadLine(); </w:t>
      </w:r>
      <w:r w:rsidRPr="00820F0F">
        <w:rPr>
          <w:rFonts w:ascii="Courier New" w:hAnsi="Courier New" w:cs="Courier New"/>
          <w:color w:val="008000"/>
          <w:sz w:val="20"/>
          <w:szCs w:val="20"/>
          <w:lang w:val="en-US"/>
        </w:rPr>
        <w:t>// читати рядок</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 = "</w:t>
      </w:r>
      <w:r w:rsidRPr="00820F0F">
        <w:rPr>
          <w:rFonts w:ascii="Courier New" w:hAnsi="Courier New" w:cs="Courier New"/>
          <w:color w:val="000000"/>
          <w:sz w:val="20"/>
          <w:szCs w:val="20"/>
          <w:lang w:val="en-US"/>
        </w:rPr>
        <w:t xml:space="preserve"> + s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 c =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fin.Read(); </w:t>
      </w:r>
      <w:r w:rsidRPr="00820F0F">
        <w:rPr>
          <w:rFonts w:ascii="Courier New" w:hAnsi="Courier New" w:cs="Courier New"/>
          <w:color w:val="008000"/>
          <w:sz w:val="20"/>
          <w:szCs w:val="20"/>
          <w:lang w:val="en-US"/>
        </w:rPr>
        <w:t>// читати симво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ReadLin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 = "</w:t>
      </w:r>
      <w:r w:rsidRPr="00820F0F">
        <w:rPr>
          <w:rFonts w:ascii="Courier New" w:hAnsi="Courier New" w:cs="Courier New"/>
          <w:color w:val="000000"/>
          <w:sz w:val="20"/>
          <w:szCs w:val="20"/>
          <w:lang w:val="en-US"/>
        </w:rPr>
        <w:t xml:space="preserve"> + c);</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pacing w:val="-1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j = Convert.ToInt32(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j);</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x = Convert.ToDoubl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x);</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y =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y);</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 xml:space="preserve"> z =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z);</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Clos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lastRenderedPageBreak/>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lastRenderedPageBreak/>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19" type="#_x0000_t75" style="width:28.5pt;height:15pt" o:ole="">
                  <v:imagedata r:id="rId213" o:title=""/>
                </v:shape>
                <o:OLEObject Type="Embed" ProgID="Equation.3" ShapeID="_x0000_i1119" DrawAspect="Content" ObjectID="_1678623513" r:id="rId214"/>
              </w:object>
            </w:r>
            <w:r w:rsidR="00741927" w:rsidRPr="006037DC">
              <w:t>;</w:t>
            </w:r>
            <w:r w:rsidR="00435024" w:rsidRPr="006037DC">
              <w:t xml:space="preserve"> </w:t>
            </w:r>
            <w:r w:rsidR="00741927" w:rsidRPr="006037DC">
              <w:rPr>
                <w:position w:val="-10"/>
              </w:rPr>
              <w:object w:dxaOrig="1700" w:dyaOrig="300">
                <v:shape id="_x0000_i1120" type="#_x0000_t75" style="width:114.75pt;height:18.75pt" o:ole="">
                  <v:imagedata r:id="rId215" o:title=""/>
                </v:shape>
                <o:OLEObject Type="Embed" ProgID="Equation.3" ShapeID="_x0000_i1120" DrawAspect="Content" ObjectID="_1678623514"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lastRenderedPageBreak/>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lastRenderedPageBreak/>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 xml:space="preserve">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w:t>
            </w:r>
            <w:r w:rsidR="004C6821" w:rsidRPr="006037DC">
              <w:lastRenderedPageBreak/>
              <w:t>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lastRenderedPageBreak/>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lastRenderedPageBreak/>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 xml:space="preserve">Модифікувати клас </w:t>
            </w:r>
            <w:r w:rsidR="00C877A5"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C877A5">
              <w:rPr>
                <w:lang w:val="en-US"/>
              </w:rPr>
              <w:t xml:space="preserve">розрахунку </w:t>
            </w:r>
            <w:r w:rsidR="00C877A5" w:rsidRPr="006037DC">
              <w:t>розміру щорічних інвестицій в кафедру</w:t>
            </w:r>
            <w:r w:rsidRPr="006037DC">
              <w:t xml:space="preserve">, в іншу (інший файл) – метод </w:t>
            </w:r>
            <w:r w:rsidR="00C877A5">
              <w:t>визначення</w:t>
            </w:r>
            <w:r w:rsidR="00C877A5" w:rsidRPr="006037DC">
              <w:t xml:space="preserve"> якості освітньої програми</w:t>
            </w:r>
            <w:r w:rsidRPr="006037DC">
              <w:t>.</w:t>
            </w:r>
          </w:p>
          <w:p w:rsidR="000D161E" w:rsidRPr="006037DC" w:rsidRDefault="000D161E" w:rsidP="005A224A">
            <w:pPr>
              <w:pStyle w:val="a0"/>
              <w:numPr>
                <w:ilvl w:val="0"/>
                <w:numId w:val="60"/>
              </w:numPr>
              <w:ind w:left="312"/>
            </w:pPr>
            <w:r w:rsidRPr="006037DC">
              <w:t xml:space="preserve">Додати до проекту новий статичний клас </w:t>
            </w:r>
            <w:r w:rsidRPr="00C877A5">
              <w:rPr>
                <w:b/>
              </w:rPr>
              <w:t>StartupProject</w:t>
            </w:r>
            <w:r w:rsidRPr="006037DC">
              <w:t xml:space="preserve">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lastRenderedPageBreak/>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lastRenderedPageBreak/>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6B7634">
        <w:trPr>
          <w:trHeight w:val="1352"/>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4602B5" w:rsidRPr="006037DC" w:rsidRDefault="00757986" w:rsidP="006B7634">
            <w:pPr>
              <w:pStyle w:val="a0"/>
              <w:numPr>
                <w:ilvl w:val="0"/>
                <w:numId w:val="65"/>
              </w:numPr>
              <w:ind w:left="312"/>
            </w:pPr>
            <w:r w:rsidRPr="006037DC">
              <w:lastRenderedPageBreak/>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tc>
      </w:tr>
      <w:tr w:rsidR="00CF376C" w:rsidRPr="006037DC" w:rsidTr="006B7634">
        <w:trPr>
          <w:trHeight w:val="4471"/>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lastRenderedPageBreak/>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4602B5" w:rsidRPr="006037DC" w:rsidRDefault="001D2523" w:rsidP="00443D6F">
            <w:pPr>
              <w:pStyle w:val="a"/>
              <w:numPr>
                <w:ilvl w:val="0"/>
                <w:numId w:val="0"/>
              </w:numPr>
              <w:ind w:left="1304"/>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lastRenderedPageBreak/>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0C0E6D" w:rsidRPr="006037DC" w:rsidRDefault="000C0E6D" w:rsidP="006B7634">
            <w:pPr>
              <w:pStyle w:val="a0"/>
              <w:numPr>
                <w:ilvl w:val="0"/>
                <w:numId w:val="0"/>
              </w:numPr>
              <w:ind w:left="360" w:hanging="36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lastRenderedPageBreak/>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lastRenderedPageBreak/>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lastRenderedPageBreak/>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6B7634">
        <w:trPr>
          <w:trHeight w:val="1494"/>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lastRenderedPageBreak/>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lastRenderedPageBreak/>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1" type="#_x0000_t75" style="width:15.75pt;height:14.25pt" o:ole="">
                  <v:imagedata r:id="rId217" o:title=""/>
                </v:shape>
                <o:OLEObject Type="Embed" ProgID="Equation.3" ShapeID="_x0000_i1121" DrawAspect="Content" ObjectID="_1678623515"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2" type="#_x0000_t75" style="width:94.5pt;height:22.5pt" o:ole="">
                  <v:imagedata r:id="rId219" o:title=""/>
                </v:shape>
                <o:OLEObject Type="Embed" ProgID="Equation.3" ShapeID="_x0000_i1122" DrawAspect="Content" ObjectID="_1678623516"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розрахунок 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D77555">
        <w:trPr>
          <w:trHeight w:val="1418"/>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rsidP="000F53B1">
      <w:pPr>
        <w:pStyle w:val="2"/>
        <w:rPr>
          <w:lang w:val="uk-UA"/>
        </w:rPr>
      </w:pPr>
      <w:r w:rsidRPr="006037DC">
        <w:rPr>
          <w:lang w:val="uk-UA"/>
        </w:rPr>
        <w:lastRenderedPageBreak/>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 xml:space="preserve">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w:t>
      </w:r>
      <w:r w:rsidRPr="006037DC">
        <w:lastRenderedPageBreak/>
        <w:t>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00CB52D6" w:rsidRPr="006B7634">
        <w:rPr>
          <w:rFonts w:ascii="Courier New" w:hAnsi="Courier New" w:cs="Courier New"/>
          <w:color w:val="000000"/>
          <w:sz w:val="20"/>
          <w:szCs w:val="20"/>
          <w:lang w:val="en-US"/>
        </w:rPr>
        <w:t xml:space="preserve"> </w:t>
      </w:r>
      <w:r w:rsidRPr="006B7634">
        <w:rPr>
          <w:rFonts w:ascii="Courier New" w:hAnsi="Courier New" w:cs="Courier New"/>
          <w:color w:val="000000"/>
          <w:sz w:val="20"/>
          <w:szCs w:val="20"/>
          <w:lang w:val="en-US"/>
        </w:rPr>
        <w:t>nam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name = valu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002E03AF" w:rsidRPr="006B7634">
        <w:rPr>
          <w:rFonts w:ascii="Courier New" w:hAnsi="Courier New" w:cs="Courier New"/>
          <w:color w:val="000000"/>
          <w:sz w:val="20"/>
          <w:szCs w:val="20"/>
          <w:lang w:val="en-US"/>
        </w:rPr>
        <w:t>name</w:t>
      </w:r>
      <w:r w:rsidRPr="006B7634">
        <w:rPr>
          <w:rFonts w:ascii="Courier New" w:hAnsi="Courier New" w:cs="Courier New"/>
          <w:color w:val="000000"/>
          <w:sz w:val="20"/>
          <w:szCs w:val="20"/>
          <w:lang w:val="en-US"/>
        </w:rPr>
        <w:t>);</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4D5E63" w:rsidRPr="006B7634" w:rsidRDefault="008F5CF4" w:rsidP="008F5CF4">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_name);</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037DC" w:rsidRDefault="00667AB1" w:rsidP="00667AB1">
      <w:pPr>
        <w:ind w:firstLine="0"/>
        <w:rPr>
          <w:rFonts w:ascii="Courier New" w:hAnsi="Courier New" w:cs="Courier New"/>
          <w:color w:val="000000"/>
          <w:sz w:val="20"/>
          <w:szCs w:val="20"/>
        </w:rPr>
      </w:pPr>
      <w:r w:rsidRPr="006B7634">
        <w:rPr>
          <w:rFonts w:ascii="Courier New" w:hAnsi="Courier New" w:cs="Courier New"/>
          <w:color w:val="000000"/>
          <w:sz w:val="20"/>
          <w:szCs w:val="20"/>
          <w:lang w:val="en-US"/>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Nikit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Koly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4D5E63" w:rsidRPr="006B7634" w:rsidRDefault="00722AD2" w:rsidP="00722AD2">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lastRenderedPageBreak/>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2E03AF" w:rsidP="002E03AF">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2E03AF"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0000"/>
          <w:sz w:val="20"/>
          <w:szCs w:val="20"/>
          <w:lang w:val="en-US"/>
        </w:rPr>
        <w:t xml:space="preserve"> </w:t>
      </w:r>
      <w:r w:rsidR="003E0B97"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w:t>
      </w:r>
      <w:r w:rsidR="0001483A" w:rsidRPr="006B7634">
        <w:rPr>
          <w:rFonts w:ascii="Courier New" w:hAnsi="Courier New" w:cs="Courier New"/>
          <w:color w:val="009900"/>
          <w:sz w:val="20"/>
          <w:szCs w:val="20"/>
          <w:lang w:val="en-US"/>
        </w:rPr>
        <w:t xml:space="preserve"> //конс</w:t>
      </w:r>
      <w:r w:rsidR="0001483A" w:rsidRPr="006B7634">
        <w:rPr>
          <w:rFonts w:ascii="Courier New" w:hAnsi="Courier New" w:cs="Courier New"/>
          <w:color w:val="009900"/>
          <w:sz w:val="20"/>
          <w:szCs w:val="20"/>
          <w:lang w:val="en-US"/>
          <w14:textFill>
            <w14:solidFill>
              <w14:srgbClr w14:val="009900">
                <w14:lumMod w14:val="75000"/>
              </w14:srgbClr>
            </w14:solidFill>
          </w14:textFill>
        </w:rPr>
        <w:t>т</w:t>
      </w:r>
      <w:r w:rsidR="0001483A" w:rsidRPr="006B7634">
        <w:rPr>
          <w:rFonts w:ascii="Courier New" w:hAnsi="Courier New" w:cs="Courier New"/>
          <w:color w:val="009900"/>
          <w:sz w:val="20"/>
          <w:szCs w:val="20"/>
          <w:lang w:val="en-US"/>
        </w:rPr>
        <w:t>руктор базов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str;</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01483A"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9900"/>
          <w:sz w:val="20"/>
          <w:szCs w:val="20"/>
          <w:lang w:val="en-US"/>
        </w:rPr>
        <w:t>//конс</w:t>
      </w:r>
      <w:r w:rsidRPr="006B7634">
        <w:rPr>
          <w:rFonts w:ascii="Courier New" w:hAnsi="Courier New" w:cs="Courier New"/>
          <w:color w:val="009900"/>
          <w:sz w:val="20"/>
          <w:szCs w:val="20"/>
          <w:lang w:val="en-US"/>
          <w14:textFill>
            <w14:solidFill>
              <w14:srgbClr w14:val="009900">
                <w14:lumMod w14:val="75000"/>
              </w14:srgbClr>
            </w14:solidFill>
          </w14:textFill>
        </w:rPr>
        <w:t>т</w:t>
      </w:r>
      <w:r w:rsidRPr="006B7634">
        <w:rPr>
          <w:rFonts w:ascii="Courier New" w:hAnsi="Courier New" w:cs="Courier New"/>
          <w:color w:val="009900"/>
          <w:sz w:val="20"/>
          <w:szCs w:val="20"/>
          <w:lang w:val="en-US"/>
        </w:rPr>
        <w:t>руктор похідн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str)</w:t>
      </w:r>
      <w:r w:rsidR="0001483A"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mpany = compan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877BDA">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r w:rsidRPr="006B7634">
        <w:rPr>
          <w:rFonts w:ascii="Courier New" w:hAnsi="Courier New" w:cs="Courier New"/>
          <w:color w:val="A31515"/>
          <w:sz w:val="20"/>
          <w:szCs w:val="20"/>
          <w:lang w:val="en-US"/>
        </w:rPr>
        <w:t>"Nikita"</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loyee em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w:t>
      </w:r>
      <w:r w:rsidRPr="006B7634">
        <w:rPr>
          <w:rFonts w:ascii="Courier New" w:hAnsi="Courier New" w:cs="Courier New"/>
          <w:color w:val="A31515"/>
          <w:sz w:val="20"/>
          <w:szCs w:val="20"/>
          <w:lang w:val="en-US"/>
        </w:rPr>
        <w:t>"Kolya"</w:t>
      </w:r>
      <w:r w:rsidRPr="006B7634">
        <w:rPr>
          <w:rFonts w:ascii="Courier New" w:hAnsi="Courier New" w:cs="Courier New"/>
          <w:color w:val="000000"/>
          <w:sz w:val="20"/>
          <w:szCs w:val="20"/>
          <w:lang w:val="en-US"/>
        </w:rPr>
        <w:t xml:space="preserve">, </w:t>
      </w:r>
      <w:r w:rsidRPr="006B7634">
        <w:rPr>
          <w:rFonts w:ascii="Courier New" w:hAnsi="Courier New" w:cs="Courier New"/>
          <w:color w:val="A31515"/>
          <w:sz w:val="20"/>
          <w:szCs w:val="20"/>
          <w:lang w:val="en-US"/>
        </w:rPr>
        <w:t>"Microsoft"</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877BDA" w:rsidRPr="006B7634" w:rsidRDefault="00877BDA" w:rsidP="00877BDA">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 =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age =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 int ag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company =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Employee(string name, int age, string company)"</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8C7C32" w:rsidP="008C7C32">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 int age)</w:t>
      </w:r>
    </w:p>
    <w:p w:rsidR="008C7C32"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lastRenderedPageBreak/>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константа мінімальна 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статична змінні</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xml:space="preserve">// максимальна </w:t>
      </w:r>
      <w:r w:rsidR="006E4F72" w:rsidRPr="006B7634">
        <w:rPr>
          <w:rFonts w:ascii="Courier New" w:hAnsi="Courier New" w:cs="Courier New"/>
          <w:color w:val="008000"/>
          <w:sz w:val="20"/>
          <w:szCs w:val="20"/>
          <w:lang w:val="en-US"/>
        </w:rPr>
        <w:t>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делегат для події</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037DC" w:rsidRDefault="002401AA" w:rsidP="006E4F72">
      <w:pPr>
        <w:ind w:firstLine="0"/>
      </w:pPr>
      <w:r w:rsidRPr="006B7634">
        <w:rPr>
          <w:rFonts w:ascii="Consolas" w:hAnsi="Consolas" w:cs="Consolas"/>
          <w:color w:val="000000"/>
          <w:sz w:val="19"/>
          <w:szCs w:val="19"/>
          <w:lang w:val="en-US"/>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000000"/>
          <w:sz w:val="20"/>
          <w:szCs w:val="20"/>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мінімальна швидкість</w:t>
      </w: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максимальна швидкість</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otected</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nal</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 xml:space="preserve">// делегат для події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B7634" w:rsidRDefault="0089459E" w:rsidP="0089459E">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w:t>
      </w:r>
      <w:r w:rsidR="005A1FE3" w:rsidRPr="006B7634">
        <w:rPr>
          <w:rFonts w:ascii="Courier New" w:hAnsi="Courier New" w:cs="Courier New"/>
          <w:color w:val="A31515"/>
          <w:sz w:val="20"/>
          <w:szCs w:val="20"/>
          <w:lang w:val="en-US"/>
        </w:rPr>
        <w:t>Людина рухається</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uct</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ar</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 xml:space="preserve">"Машина </w:t>
      </w:r>
      <w:r w:rsidR="005A1FE3" w:rsidRPr="006B7634">
        <w:rPr>
          <w:rFonts w:ascii="Courier New" w:hAnsi="Courier New" w:cs="Courier New"/>
          <w:color w:val="A31515"/>
          <w:sz w:val="20"/>
          <w:szCs w:val="20"/>
          <w:lang w:val="en-US"/>
        </w:rPr>
        <w:t>їд</w:t>
      </w:r>
      <w:r w:rsidRPr="006B7634">
        <w:rPr>
          <w:rFonts w:ascii="Courier New" w:hAnsi="Courier New" w:cs="Courier New"/>
          <w:color w:val="A31515"/>
          <w:sz w:val="20"/>
          <w:szCs w:val="20"/>
          <w:lang w:val="en-US"/>
        </w:rPr>
        <w:t>е"</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Action(IMovable 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movable.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erson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ar car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037DC" w:rsidRDefault="005A1FE3" w:rsidP="005A1FE3">
      <w:pPr>
        <w:spacing w:line="216" w:lineRule="auto"/>
        <w:ind w:firstLine="0"/>
        <w:rPr>
          <w:rFonts w:ascii="Courier New" w:hAnsi="Courier New" w:cs="Courier New"/>
          <w:sz w:val="20"/>
          <w:szCs w:val="20"/>
        </w:rPr>
      </w:pPr>
      <w:r w:rsidRPr="006B7634">
        <w:rPr>
          <w:rFonts w:ascii="Courier New" w:hAnsi="Courier New" w:cs="Courier New"/>
          <w:color w:val="000000"/>
          <w:sz w:val="20"/>
          <w:szCs w:val="20"/>
          <w:lang w:val="en-US"/>
        </w:rPr>
        <w:t xml:space="preserve"> </w:t>
      </w:r>
      <w:r w:rsidR="00E932FD" w:rsidRPr="006B7634">
        <w:rPr>
          <w:rFonts w:ascii="Courier New" w:hAnsi="Courier New" w:cs="Courier New"/>
          <w:color w:val="000000"/>
          <w:sz w:val="20"/>
          <w:szCs w:val="20"/>
          <w:lang w:val="en-US"/>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Accou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точна  сума на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Покласти гроші на рахунок</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зняти гроші з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Clie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IAccount, IClient</w:t>
      </w:r>
      <w:r w:rsidR="007A5805" w:rsidRPr="006B7634">
        <w:rPr>
          <w:rFonts w:ascii="Courier New" w:hAnsi="Courier New" w:cs="Courier New"/>
          <w:color w:val="000000"/>
          <w:sz w:val="20"/>
          <w:szCs w:val="20"/>
          <w:lang w:val="en-US"/>
        </w:rPr>
        <w:t xml:space="preserve"> </w:t>
      </w:r>
      <w:r w:rsidR="007A5805" w:rsidRPr="006B7634">
        <w:rPr>
          <w:rFonts w:ascii="Courier New" w:hAnsi="Courier New" w:cs="Courier New"/>
          <w:color w:val="008000"/>
          <w:sz w:val="20"/>
          <w:szCs w:val="20"/>
          <w:lang w:val="en-US"/>
        </w:rPr>
        <w:t>//клас реалізує два інтерфейси</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8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w:t>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Pr="006B7634">
        <w:rPr>
          <w:rFonts w:ascii="Courier New" w:hAnsi="Courier New" w:cs="Courier New"/>
          <w:color w:val="008000"/>
          <w:sz w:val="20"/>
          <w:szCs w:val="20"/>
          <w:lang w:val="en-US"/>
        </w:rPr>
        <w:t>// сума грошей</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8000"/>
          <w:sz w:val="20"/>
          <w:szCs w:val="20"/>
          <w:lang w:val="en-US"/>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Pr="006B7634">
        <w:rPr>
          <w:rFonts w:ascii="Courier New" w:hAnsi="Courier New" w:cs="Courier New"/>
          <w:color w:val="000000"/>
          <w:sz w:val="20"/>
          <w:szCs w:val="20"/>
          <w:lang w:val="en-US"/>
        </w:rPr>
        <w:t xml:space="preserve"> sum; }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sum += suma;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f</w:t>
      </w:r>
      <w:r w:rsidRPr="006B7634">
        <w:rPr>
          <w:rFonts w:ascii="Courier New" w:hAnsi="Courier New" w:cs="Courier New"/>
          <w:color w:val="000000"/>
          <w:sz w:val="20"/>
          <w:szCs w:val="20"/>
          <w:lang w:val="en-US"/>
        </w:rPr>
        <w:t xml:space="preserve"> (sum &gt;=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 client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lient(</w:t>
      </w:r>
      <w:r w:rsidRPr="006B7634">
        <w:rPr>
          <w:rFonts w:ascii="Courier New" w:hAnsi="Courier New" w:cs="Courier New"/>
          <w:color w:val="A31515"/>
          <w:sz w:val="20"/>
          <w:szCs w:val="20"/>
          <w:lang w:val="en-US"/>
        </w:rPr>
        <w:t>"Igor"</w:t>
      </w:r>
      <w:r w:rsidRPr="006B7634">
        <w:rPr>
          <w:rFonts w:ascii="Courier New" w:hAnsi="Courier New" w:cs="Courier New"/>
          <w:color w:val="000000"/>
          <w:sz w:val="20"/>
          <w:szCs w:val="20"/>
          <w:lang w:val="en-US"/>
        </w:rPr>
        <w:t>, 2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Put(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2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Withdraw(1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1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787ED7" w:rsidP="00787ED7">
      <w:pPr>
        <w:spacing w:line="216" w:lineRule="auto"/>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55529D" w:rsidRPr="006037DC" w:rsidRDefault="0055529D" w:rsidP="009A2AE2">
      <w:pPr>
        <w:pStyle w:val="4"/>
        <w:numPr>
          <w:ilvl w:val="0"/>
          <w:numId w:val="80"/>
        </w:numPr>
      </w:pPr>
      <w:r w:rsidRPr="006037DC">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 xml:space="preserve">GetEnumerator(), Current, </w:t>
            </w:r>
            <w:r w:rsidRPr="006037DC">
              <w:lastRenderedPageBreak/>
              <w:t>MoveNext(), Reset().</w:t>
            </w:r>
          </w:p>
        </w:tc>
        <w:tc>
          <w:tcPr>
            <w:tcW w:w="5871" w:type="dxa"/>
          </w:tcPr>
          <w:p w:rsidR="00C84BF4" w:rsidRPr="006037DC" w:rsidRDefault="00041C38" w:rsidP="00041C38">
            <w:pPr>
              <w:pStyle w:val="af7"/>
            </w:pPr>
            <w:r w:rsidRPr="006037DC">
              <w:lastRenderedPageBreak/>
              <w:t xml:space="preserve">Властивість Current повертає поточний елемент об'єкта, метод MoveNext () просуває нумератор на </w:t>
            </w:r>
            <w:r w:rsidRPr="006037DC">
              <w:lastRenderedPageBreak/>
              <w:t>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lastRenderedPageBreak/>
        <w:t>Абстрактні класи</w:t>
      </w:r>
    </w:p>
    <w:p w:rsidR="002456CD" w:rsidRPr="006037DC" w:rsidRDefault="00334AC0" w:rsidP="00334AC0">
      <w:pPr>
        <w:rPr>
          <w:sz w:val="26"/>
          <w:szCs w:val="26"/>
        </w:rPr>
      </w:pPr>
      <w:r w:rsidRPr="006037DC">
        <w:rPr>
          <w:sz w:val="26"/>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 w:val="26"/>
          <w:szCs w:val="26"/>
        </w:rPr>
        <w:t>abstract</w:t>
      </w:r>
      <w:r w:rsidRPr="006037DC">
        <w:rPr>
          <w:sz w:val="26"/>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 w:val="26"/>
          <w:szCs w:val="26"/>
        </w:rPr>
      </w:pPr>
      <w:r w:rsidRPr="006037DC">
        <w:rPr>
          <w:sz w:val="26"/>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 w:val="26"/>
          <w:szCs w:val="26"/>
        </w:rPr>
        <w:t>має свою специфіку</w:t>
      </w:r>
      <w:r w:rsidRPr="006037DC">
        <w:rPr>
          <w:sz w:val="26"/>
          <w:szCs w:val="26"/>
        </w:rPr>
        <w:t xml:space="preserve">, наприклад, для співробітника треба визначити його посаду, а для клієнта </w:t>
      </w:r>
      <w:r w:rsidR="002456CD" w:rsidRPr="006037DC">
        <w:rPr>
          <w:sz w:val="26"/>
          <w:szCs w:val="26"/>
        </w:rPr>
        <w:t>–</w:t>
      </w:r>
      <w:r w:rsidRPr="006037DC">
        <w:rPr>
          <w:sz w:val="26"/>
          <w:szCs w:val="26"/>
        </w:rPr>
        <w:t xml:space="preserve"> суму на рахунку. Відповідно клієнт і співробітник становитимуть окремі класи </w:t>
      </w:r>
      <w:r w:rsidRPr="006037DC">
        <w:rPr>
          <w:b/>
          <w:sz w:val="26"/>
          <w:szCs w:val="26"/>
        </w:rPr>
        <w:t>Client</w:t>
      </w:r>
      <w:r w:rsidRPr="006037DC">
        <w:rPr>
          <w:sz w:val="26"/>
          <w:szCs w:val="26"/>
        </w:rPr>
        <w:t xml:space="preserve"> та </w:t>
      </w:r>
      <w:r w:rsidRPr="006037DC">
        <w:rPr>
          <w:b/>
          <w:sz w:val="26"/>
          <w:szCs w:val="26"/>
        </w:rPr>
        <w:t>Employee</w:t>
      </w:r>
      <w:r w:rsidRPr="006037DC">
        <w:rPr>
          <w:sz w:val="26"/>
          <w:szCs w:val="26"/>
        </w:rPr>
        <w:t xml:space="preserve">. У той </w:t>
      </w:r>
      <w:r w:rsidR="002456CD" w:rsidRPr="006037DC">
        <w:rPr>
          <w:sz w:val="26"/>
          <w:szCs w:val="26"/>
        </w:rPr>
        <w:t>самий</w:t>
      </w:r>
      <w:r w:rsidRPr="006037DC">
        <w:rPr>
          <w:sz w:val="26"/>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 w:val="26"/>
          <w:szCs w:val="26"/>
        </w:rPr>
        <w:t>Person</w:t>
      </w:r>
      <w:r w:rsidRPr="006037DC">
        <w:rPr>
          <w:sz w:val="26"/>
          <w:szCs w:val="26"/>
        </w:rPr>
        <w:t xml:space="preserve">, який описує людини. Тобто класи </w:t>
      </w:r>
      <w:r w:rsidRPr="006037DC">
        <w:rPr>
          <w:b/>
          <w:sz w:val="26"/>
          <w:szCs w:val="26"/>
        </w:rPr>
        <w:t>Employee</w:t>
      </w:r>
      <w:r w:rsidRPr="006037DC">
        <w:rPr>
          <w:sz w:val="26"/>
          <w:szCs w:val="26"/>
        </w:rPr>
        <w:t xml:space="preserve"> (співробітник) і </w:t>
      </w:r>
      <w:r w:rsidRPr="006037DC">
        <w:rPr>
          <w:b/>
          <w:sz w:val="26"/>
          <w:szCs w:val="26"/>
        </w:rPr>
        <w:t>Client</w:t>
      </w:r>
      <w:r w:rsidRPr="006037DC">
        <w:rPr>
          <w:sz w:val="26"/>
          <w:szCs w:val="26"/>
        </w:rPr>
        <w:t xml:space="preserve"> (клієнт банку) будуть похідними від класу </w:t>
      </w:r>
      <w:r w:rsidRPr="006037DC">
        <w:rPr>
          <w:b/>
          <w:sz w:val="26"/>
          <w:szCs w:val="26"/>
        </w:rPr>
        <w:t>Person</w:t>
      </w:r>
      <w:r w:rsidRPr="006037DC">
        <w:rPr>
          <w:sz w:val="26"/>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 w:val="26"/>
          <w:szCs w:val="26"/>
        </w:rPr>
        <w:t>Person</w:t>
      </w:r>
      <w:r w:rsidRPr="006037DC">
        <w:rPr>
          <w:sz w:val="26"/>
          <w:szCs w:val="26"/>
        </w:rPr>
        <w:t xml:space="preserve"> створювати об'єкти не будемо. Тому має сенс зробити його абстрактним:</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b/>
          <w:color w:val="0000FF"/>
          <w:sz w:val="20"/>
          <w:szCs w:val="20"/>
          <w:lang w:val="en-US"/>
        </w:rPr>
        <w:t>abstrac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сума на рахунку</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сада</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osition = positi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spacing w:line="216" w:lineRule="auto"/>
        <w:ind w:firstLine="0"/>
        <w:rPr>
          <w:rFonts w:ascii="Courier New" w:hAnsi="Courier New" w:cs="Courier New"/>
          <w:sz w:val="20"/>
          <w:szCs w:val="20"/>
          <w:lang w:val="en-US"/>
        </w:rPr>
      </w:pPr>
      <w:r w:rsidRPr="006B7634">
        <w:rPr>
          <w:rFonts w:ascii="Courier New" w:hAnsi="Courier New" w:cs="Courier New"/>
          <w:color w:val="000000"/>
          <w:sz w:val="20"/>
          <w:szCs w:val="20"/>
          <w:lang w:val="en-US"/>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Client client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Client(</w:t>
      </w:r>
      <w:r w:rsidRPr="006B7634">
        <w:rPr>
          <w:rFonts w:ascii="Consolas" w:hAnsi="Consolas" w:cs="Consolas"/>
          <w:color w:val="A31515"/>
          <w:sz w:val="19"/>
          <w:szCs w:val="19"/>
          <w:lang w:val="en-US"/>
        </w:rPr>
        <w:t>"Oleg"</w:t>
      </w:r>
      <w:r w:rsidRPr="006B7634">
        <w:rPr>
          <w:rFonts w:ascii="Consolas" w:hAnsi="Consolas" w:cs="Consolas"/>
          <w:color w:val="000000"/>
          <w:sz w:val="19"/>
          <w:szCs w:val="19"/>
          <w:lang w:val="en-US"/>
        </w:rPr>
        <w:t>, 500);</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Employee employee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Employee(</w:t>
      </w:r>
      <w:r w:rsidRPr="006B7634">
        <w:rPr>
          <w:rFonts w:ascii="Consolas" w:hAnsi="Consolas" w:cs="Consolas"/>
          <w:color w:val="A31515"/>
          <w:sz w:val="19"/>
          <w:szCs w:val="19"/>
          <w:lang w:val="en-US"/>
        </w:rPr>
        <w:t>"Boris"</w:t>
      </w:r>
      <w:r w:rsidRPr="006B7634">
        <w:rPr>
          <w:rFonts w:ascii="Consolas" w:hAnsi="Consolas" w:cs="Consolas"/>
          <w:color w:val="000000"/>
          <w:sz w:val="19"/>
          <w:szCs w:val="19"/>
          <w:lang w:val="en-US"/>
        </w:rPr>
        <w:t xml:space="preserve">, </w:t>
      </w:r>
      <w:r w:rsidRPr="006B7634">
        <w:rPr>
          <w:rFonts w:ascii="Consolas" w:hAnsi="Consolas" w:cs="Consolas"/>
          <w:color w:val="A31515"/>
          <w:sz w:val="19"/>
          <w:szCs w:val="19"/>
          <w:lang w:val="en-US"/>
        </w:rPr>
        <w:t>"Apple"</w:t>
      </w:r>
      <w:r w:rsidRPr="006B7634">
        <w:rPr>
          <w:rFonts w:ascii="Consolas" w:hAnsi="Consolas" w:cs="Consolas"/>
          <w:color w:val="000000"/>
          <w:sz w:val="19"/>
          <w:szCs w:val="19"/>
          <w:lang w:val="en-US"/>
        </w:rPr>
        <w:t>);</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client.Display();</w:t>
      </w:r>
    </w:p>
    <w:p w:rsidR="002456CD" w:rsidRPr="006B7634" w:rsidRDefault="00A867FF" w:rsidP="00A867FF">
      <w:pPr>
        <w:ind w:firstLine="0"/>
        <w:rPr>
          <w:lang w:val="en-US"/>
        </w:rPr>
      </w:pPr>
      <w:r w:rsidRPr="006B7634">
        <w:rPr>
          <w:rFonts w:ascii="Consolas" w:hAnsi="Consolas" w:cs="Consolas"/>
          <w:color w:val="000000"/>
          <w:sz w:val="19"/>
          <w:szCs w:val="19"/>
          <w:lang w:val="en-US"/>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w:t>
      </w:r>
      <w:r w:rsidR="001A70EF">
        <w:t>л</w:t>
      </w:r>
      <w:r w:rsidR="005058B9" w:rsidRPr="006037DC">
        <w:t>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 xml:space="preserve">Методи, що демонструють </w:t>
            </w:r>
            <w:r w:rsidRPr="00DF19EE">
              <w:rPr>
                <w:i/>
                <w:sz w:val="25"/>
                <w:szCs w:val="25"/>
              </w:rPr>
              <w:t>протистояння</w:t>
            </w:r>
            <w:r w:rsidRPr="006037DC">
              <w:rPr>
                <w:sz w:val="25"/>
                <w:szCs w:val="25"/>
              </w:rPr>
              <w:t xml:space="preserve"> кішки та собаки або їх </w:t>
            </w:r>
            <w:r w:rsidRPr="00DF19EE">
              <w:rPr>
                <w:i/>
                <w:sz w:val="25"/>
                <w:szCs w:val="25"/>
              </w:rPr>
              <w:t>дружбу</w:t>
            </w:r>
            <w:r w:rsidRPr="006037DC">
              <w:rPr>
                <w:sz w:val="25"/>
                <w:szCs w:val="25"/>
              </w:rPr>
              <w:t xml:space="preserve">, </w:t>
            </w:r>
            <w:r w:rsidRPr="00DF19EE">
              <w:rPr>
                <w:i/>
                <w:sz w:val="25"/>
                <w:szCs w:val="25"/>
              </w:rPr>
              <w:t>дресирування</w:t>
            </w:r>
            <w:r w:rsidRPr="006037DC">
              <w:rPr>
                <w:sz w:val="25"/>
                <w:szCs w:val="25"/>
              </w:rPr>
              <w:t xml:space="preserve">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w:t>
            </w:r>
            <w:r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xml:space="preserve">.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lastRenderedPageBreak/>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001A70EF" w:rsidRPr="006037DC">
              <w:rPr>
                <w:rFonts w:cs="Times New Roman"/>
                <w:i/>
                <w:sz w:val="25"/>
                <w:szCs w:val="25"/>
              </w:rPr>
              <w:t>IComparable</w:t>
            </w:r>
            <w:r w:rsidR="001A70EF" w:rsidRPr="006037DC">
              <w:rPr>
                <w:rFonts w:cs="Times New Roman"/>
                <w:sz w:val="25"/>
                <w:szCs w:val="25"/>
              </w:rPr>
              <w:t xml:space="preserve"> </w:t>
            </w:r>
            <w:r w:rsidRPr="006037DC">
              <w:rPr>
                <w:rFonts w:cs="Times New Roman"/>
                <w:sz w:val="25"/>
                <w:szCs w:val="25"/>
              </w:rPr>
              <w:t xml:space="preserve">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Pr="00DF19EE">
              <w:rPr>
                <w:i/>
                <w:sz w:val="25"/>
                <w:szCs w:val="25"/>
              </w:rPr>
              <w:t>Людина</w:t>
            </w:r>
            <w:r w:rsidRPr="006037DC">
              <w:rPr>
                <w:sz w:val="25"/>
                <w:szCs w:val="25"/>
              </w:rPr>
              <w:t xml:space="preserve">.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w:t>
            </w:r>
            <w:r w:rsidR="00895BB7" w:rsidRPr="00DF19EE">
              <w:rPr>
                <w:i/>
                <w:sz w:val="25"/>
                <w:szCs w:val="25"/>
              </w:rPr>
              <w:t>плану</w:t>
            </w:r>
            <w:r w:rsidR="00895BB7" w:rsidRPr="006037DC">
              <w:rPr>
                <w:sz w:val="25"/>
                <w:szCs w:val="25"/>
              </w:rPr>
              <w:t xml:space="preserve">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w:t>
            </w:r>
            <w:r w:rsidR="00895BB7" w:rsidRPr="00DF19EE">
              <w:rPr>
                <w:i/>
                <w:sz w:val="25"/>
                <w:szCs w:val="25"/>
              </w:rPr>
              <w:t>кошторису</w:t>
            </w:r>
            <w:r w:rsidR="00895BB7" w:rsidRPr="006037DC">
              <w:rPr>
                <w:sz w:val="25"/>
                <w:szCs w:val="25"/>
              </w:rPr>
              <w:t xml:space="preserve"> видатків </w:t>
            </w:r>
            <w:r w:rsidR="00895BB7" w:rsidRPr="006037DC">
              <w:rPr>
                <w:sz w:val="25"/>
                <w:szCs w:val="25"/>
              </w:rPr>
              <w:lastRenderedPageBreak/>
              <w:t>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w:t>
            </w:r>
            <w:r w:rsidR="00F10604" w:rsidRPr="00DF19EE">
              <w:rPr>
                <w:i/>
                <w:sz w:val="25"/>
                <w:szCs w:val="25"/>
              </w:rPr>
              <w:t>вагу</w:t>
            </w:r>
            <w:r w:rsidR="00F10604" w:rsidRPr="006037DC">
              <w:rPr>
                <w:sz w:val="25"/>
                <w:szCs w:val="25"/>
              </w:rPr>
              <w:t xml:space="preserve"> вузла як суму ваг усіх деталей, вагу виробу як суму ваг усіх вузлів, </w:t>
            </w:r>
            <w:r w:rsidR="0056058E" w:rsidRPr="00DF19EE">
              <w:rPr>
                <w:i/>
                <w:sz w:val="25"/>
                <w:szCs w:val="25"/>
              </w:rPr>
              <w:t>вартість</w:t>
            </w:r>
            <w:r w:rsidR="0056058E" w:rsidRPr="006037DC">
              <w:rPr>
                <w:sz w:val="25"/>
                <w:szCs w:val="25"/>
              </w:rPr>
              <w:t xml:space="preserve">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DF19EE">
            <w:pPr>
              <w:pStyle w:val="a"/>
              <w:ind w:left="596"/>
              <w:rPr>
                <w:b/>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1A70EF">
              <w:rPr>
                <w:i/>
                <w:sz w:val="25"/>
                <w:szCs w:val="25"/>
              </w:rPr>
              <w:t>Підприємство</w:t>
            </w:r>
            <w:r w:rsidRPr="001A70EF">
              <w:rPr>
                <w:i/>
                <w:sz w:val="25"/>
                <w:szCs w:val="25"/>
              </w:rPr>
              <w:t xml:space="preserve"> </w:t>
            </w:r>
            <w:r w:rsidRPr="006037DC">
              <w:rPr>
                <w:sz w:val="25"/>
                <w:szCs w:val="25"/>
              </w:rPr>
              <w:t xml:space="preserve">та похідні класи </w:t>
            </w:r>
            <w:r w:rsidR="008C7AF7" w:rsidRPr="001A70EF">
              <w:rPr>
                <w:i/>
                <w:sz w:val="25"/>
                <w:szCs w:val="25"/>
              </w:rPr>
              <w:t>Страхова_Компанія</w:t>
            </w:r>
            <w:r w:rsidR="008C7AF7" w:rsidRPr="006037DC">
              <w:rPr>
                <w:sz w:val="25"/>
                <w:szCs w:val="25"/>
              </w:rPr>
              <w:t xml:space="preserve">, </w:t>
            </w:r>
            <w:r w:rsidR="008C7AF7" w:rsidRPr="001A70EF">
              <w:rPr>
                <w:i/>
                <w:sz w:val="25"/>
                <w:szCs w:val="25"/>
              </w:rPr>
              <w:t>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005A96" w:rsidRPr="006037DC">
              <w:rPr>
                <w:sz w:val="25"/>
                <w:szCs w:val="25"/>
              </w:rPr>
              <w:t xml:space="preserve">назва, місцезнаходження, сфера діяльності: торгівля, виробництво, переробна </w:t>
            </w:r>
            <w:r w:rsidR="00005A96" w:rsidRPr="006037DC">
              <w:rPr>
                <w:sz w:val="25"/>
                <w:szCs w:val="25"/>
              </w:rPr>
              <w:lastRenderedPageBreak/>
              <w:t>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w:t>
            </w:r>
            <w:r w:rsidR="00DF19EE" w:rsidRPr="00DF19EE">
              <w:rPr>
                <w:i/>
                <w:sz w:val="25"/>
                <w:szCs w:val="25"/>
              </w:rPr>
              <w:t>прибуток</w:t>
            </w:r>
            <w:r w:rsidR="00DF19EE">
              <w:rPr>
                <w:sz w:val="25"/>
                <w:szCs w:val="25"/>
              </w:rPr>
              <w:t xml:space="preserve"> підприємства як відсоток (зад</w:t>
            </w:r>
            <w:r w:rsidR="001A70EF">
              <w:rPr>
                <w:sz w:val="25"/>
                <w:szCs w:val="25"/>
              </w:rPr>
              <w:t xml:space="preserve">ати з клавіатури) від вартості </w:t>
            </w:r>
            <w:r w:rsidR="00DF19EE">
              <w:rPr>
                <w:sz w:val="25"/>
                <w:szCs w:val="25"/>
              </w:rPr>
              <w:t>продукції, та кількість працівників (кількість працівників = фонд зарплати/середня зарплата одного працівника)</w:t>
            </w:r>
            <w:r w:rsidR="0062519C" w:rsidRPr="006037DC">
              <w:rPr>
                <w:sz w:val="25"/>
                <w:szCs w:val="25"/>
              </w:rPr>
              <w:t>.</w:t>
            </w:r>
            <w:r w:rsidR="00DF19EE">
              <w:rPr>
                <w:sz w:val="25"/>
                <w:szCs w:val="25"/>
              </w:rPr>
              <w:t xml:space="preserve"> Фонд зарплати згенерувати в заданому діапазоні. Середню зарплату задати з консолі.</w:t>
            </w:r>
            <w:r w:rsidR="0062519C" w:rsidRPr="006037DC">
              <w:rPr>
                <w:sz w:val="25"/>
                <w:szCs w:val="25"/>
              </w:rPr>
              <w:t xml:space="preserve">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DF19EE">
              <w:rPr>
                <w:i/>
                <w:sz w:val="25"/>
                <w:szCs w:val="25"/>
              </w:rPr>
              <w:t>Друкарське_Видання</w:t>
            </w:r>
            <w:r w:rsidRPr="006037DC">
              <w:rPr>
                <w:sz w:val="25"/>
                <w:szCs w:val="25"/>
              </w:rPr>
              <w:t xml:space="preserve"> та похідні класи </w:t>
            </w:r>
            <w:r w:rsidRPr="00DF19EE">
              <w:rPr>
                <w:i/>
                <w:sz w:val="25"/>
                <w:szCs w:val="25"/>
              </w:rPr>
              <w:t>Журнал</w:t>
            </w:r>
            <w:r w:rsidRPr="006037DC">
              <w:rPr>
                <w:sz w:val="25"/>
                <w:szCs w:val="25"/>
              </w:rPr>
              <w:t xml:space="preserve">, </w:t>
            </w:r>
            <w:r w:rsidRPr="00DF19EE">
              <w:rPr>
                <w:i/>
                <w:sz w:val="25"/>
                <w:szCs w:val="25"/>
              </w:rPr>
              <w:t>Книг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w:t>
            </w:r>
            <w:r w:rsidR="00F604E2">
              <w:rPr>
                <w:sz w:val="25"/>
                <w:szCs w:val="25"/>
              </w:rPr>
              <w:t>ількість сторінок, номер журналу</w:t>
            </w:r>
            <w:r w:rsidR="00955EFC" w:rsidRPr="006037DC">
              <w:rPr>
                <w:sz w:val="25"/>
                <w:szCs w:val="25"/>
              </w:rPr>
              <w:t>,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DF19EE">
              <w:rPr>
                <w:i/>
                <w:sz w:val="25"/>
                <w:szCs w:val="25"/>
              </w:rPr>
              <w:t>рейтинг</w:t>
            </w:r>
            <w:r w:rsidR="00BD0C4E" w:rsidRPr="006037DC">
              <w:rPr>
                <w:sz w:val="25"/>
                <w:szCs w:val="25"/>
              </w:rPr>
              <w:t xml:space="preserve"> популярності видання як </w:t>
            </w:r>
            <w:r w:rsidR="009D6842" w:rsidRPr="006037DC">
              <w:rPr>
                <w:sz w:val="25"/>
                <w:szCs w:val="25"/>
              </w:rPr>
              <w:t>результат сумарних продажів</w:t>
            </w:r>
            <w:r w:rsidR="00BD0C4E" w:rsidRPr="006037DC">
              <w:rPr>
                <w:sz w:val="25"/>
                <w:szCs w:val="25"/>
              </w:rPr>
              <w:t xml:space="preserve">, </w:t>
            </w:r>
            <w:r w:rsidR="00BD0C4E" w:rsidRPr="00DF19EE">
              <w:rPr>
                <w:i/>
                <w:sz w:val="25"/>
                <w:szCs w:val="25"/>
              </w:rPr>
              <w:t>вартість</w:t>
            </w:r>
            <w:r w:rsidR="00BD0C4E" w:rsidRPr="006037DC">
              <w:rPr>
                <w:sz w:val="25"/>
                <w:szCs w:val="25"/>
              </w:rPr>
              <w:t xml:space="preserve">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w:t>
            </w:r>
            <w:r w:rsidRPr="006037DC">
              <w:rPr>
                <w:sz w:val="25"/>
                <w:szCs w:val="25"/>
              </w:rPr>
              <w:lastRenderedPageBreak/>
              <w:t xml:space="preserve">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DF19EE">
              <w:rPr>
                <w:i/>
                <w:sz w:val="25"/>
                <w:szCs w:val="25"/>
              </w:rPr>
              <w:t>варт</w:t>
            </w:r>
            <w:r w:rsidR="008545DB" w:rsidRPr="00DF19EE">
              <w:rPr>
                <w:i/>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w:t>
            </w:r>
            <w:r w:rsidR="008545DB" w:rsidRPr="00DF19EE">
              <w:rPr>
                <w:i/>
                <w:sz w:val="25"/>
                <w:szCs w:val="25"/>
              </w:rPr>
              <w:t>вартість</w:t>
            </w:r>
            <w:r w:rsidR="008545DB" w:rsidRPr="006037DC">
              <w:rPr>
                <w:sz w:val="25"/>
                <w:szCs w:val="25"/>
              </w:rPr>
              <w:t xml:space="preserve"> дерев в залежності від їх віку, породи </w:t>
            </w:r>
            <w:r w:rsidR="00DF19EE">
              <w:rPr>
                <w:sz w:val="25"/>
                <w:szCs w:val="25"/>
              </w:rPr>
              <w:t xml:space="preserve">тощо, та кількість квіток в букеті та кількість дерев.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w:t>
            </w:r>
            <w:r w:rsidR="00F604E2">
              <w:rPr>
                <w:sz w:val="25"/>
                <w:szCs w:val="25"/>
              </w:rPr>
              <w:t xml:space="preserve"> </w:t>
            </w:r>
            <w:r w:rsidR="00DF5AA4" w:rsidRPr="006037DC">
              <w:rPr>
                <w:sz w:val="25"/>
                <w:szCs w:val="25"/>
              </w:rPr>
              <w:t>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вікова група для іграшок, матеріал, строк користуван</w:t>
            </w:r>
            <w:r w:rsidR="00F604E2">
              <w:rPr>
                <w:sz w:val="25"/>
                <w:szCs w:val="25"/>
              </w:rPr>
              <w:t>ня, види продуктів, корис</w:t>
            </w:r>
            <w:r w:rsidR="00D356B0" w:rsidRPr="006037DC">
              <w:rPr>
                <w:sz w:val="25"/>
                <w:szCs w:val="25"/>
              </w:rPr>
              <w:t>ність п</w:t>
            </w:r>
            <w:r w:rsidR="00F604E2">
              <w:rPr>
                <w:sz w:val="25"/>
                <w:szCs w:val="25"/>
              </w:rPr>
              <w:t>р</w:t>
            </w:r>
            <w:r w:rsidR="00D356B0" w:rsidRPr="006037DC">
              <w:rPr>
                <w:sz w:val="25"/>
                <w:szCs w:val="25"/>
              </w:rPr>
              <w:t xml:space="preserve">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F604E2">
              <w:rPr>
                <w:sz w:val="25"/>
                <w:szCs w:val="25"/>
              </w:rPr>
              <w:t xml:space="preserve"> (касовий чек, багажна</w:t>
            </w:r>
            <w:r w:rsidR="0027314C" w:rsidRPr="006037DC">
              <w:rPr>
                <w:sz w:val="25"/>
                <w:szCs w:val="25"/>
              </w:rPr>
              <w:t>,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DF19EE">
              <w:rPr>
                <w:i/>
                <w:sz w:val="25"/>
                <w:szCs w:val="25"/>
              </w:rPr>
              <w:t>вартість</w:t>
            </w:r>
            <w:r w:rsidR="001211AA" w:rsidRPr="006037DC">
              <w:rPr>
                <w:sz w:val="25"/>
                <w:szCs w:val="25"/>
              </w:rPr>
              <w:t xml:space="preserve"> квитка на  потяг в залежності від типу потягу</w:t>
            </w:r>
            <w:r w:rsidR="00456DFF" w:rsidRPr="006037DC">
              <w:rPr>
                <w:sz w:val="25"/>
                <w:szCs w:val="25"/>
              </w:rPr>
              <w:t xml:space="preserve">, типу вагону (купейний, люкс тощо) та відстані проїзду, </w:t>
            </w:r>
            <w:r w:rsidR="00456DFF" w:rsidRPr="00DF19EE">
              <w:rPr>
                <w:i/>
                <w:sz w:val="25"/>
                <w:szCs w:val="25"/>
              </w:rPr>
              <w:t>вирати</w:t>
            </w:r>
            <w:r w:rsidR="00456DFF" w:rsidRPr="006037DC">
              <w:rPr>
                <w:sz w:val="25"/>
                <w:szCs w:val="25"/>
              </w:rPr>
              <w:t xml:space="preserve">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w:t>
            </w:r>
            <w:r w:rsidR="00F604E2">
              <w:rPr>
                <w:sz w:val="25"/>
                <w:szCs w:val="25"/>
              </w:rPr>
              <w:t>и</w:t>
            </w:r>
            <w:r w:rsidR="002E505A" w:rsidRPr="006037DC">
              <w:rPr>
                <w:sz w:val="25"/>
                <w:szCs w:val="25"/>
              </w:rPr>
              <w:t>ж</w:t>
            </w:r>
            <w:r w:rsidR="00F604E2">
              <w:rPr>
                <w:sz w:val="25"/>
                <w:szCs w:val="25"/>
              </w:rPr>
              <w:t>ка</w:t>
            </w:r>
            <w:r w:rsidR="002E505A" w:rsidRPr="006037DC">
              <w:rPr>
                <w:sz w:val="25"/>
                <w:szCs w:val="25"/>
              </w:rPr>
              <w:sym w:font="Symbol" w:char="F0B4"/>
            </w:r>
            <w:r w:rsidR="002E505A" w:rsidRPr="006037DC">
              <w:rPr>
                <w:sz w:val="25"/>
                <w:szCs w:val="25"/>
              </w:rPr>
              <w:t>0.01</w:t>
            </w:r>
            <w:r w:rsidR="00456DFF" w:rsidRPr="006037DC">
              <w:rPr>
                <w:sz w:val="25"/>
                <w:szCs w:val="25"/>
              </w:rPr>
              <w:t>)</w:t>
            </w:r>
            <w:r w:rsidR="00F604E2">
              <w:rPr>
                <w:sz w:val="25"/>
                <w:szCs w:val="25"/>
              </w:rPr>
              <w:t xml:space="preserve">, </w:t>
            </w:r>
            <w:r w:rsidR="002E505A" w:rsidRPr="006037DC">
              <w:rPr>
                <w:sz w:val="25"/>
                <w:szCs w:val="25"/>
              </w:rPr>
              <w:t>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2E505A" w:rsidRPr="00DF19EE" w:rsidRDefault="004575C6" w:rsidP="00E92559">
            <w:pPr>
              <w:pStyle w:val="a"/>
              <w:numPr>
                <w:ilvl w:val="0"/>
                <w:numId w:val="0"/>
              </w:numPr>
              <w:ind w:left="596"/>
              <w:rPr>
                <w:rFonts w:cs="Times New Roman"/>
                <w:sz w:val="25"/>
                <w:szCs w:val="25"/>
              </w:rPr>
            </w:pPr>
            <w:r w:rsidRPr="00DF19EE">
              <w:rPr>
                <w:rFonts w:cs="Times New Roman"/>
                <w:sz w:val="25"/>
                <w:szCs w:val="25"/>
              </w:rPr>
              <w:t xml:space="preserve">інтерфейс </w:t>
            </w:r>
            <w:r w:rsidRPr="00DF19EE">
              <w:rPr>
                <w:rFonts w:cs="Times New Roman"/>
                <w:i/>
                <w:sz w:val="25"/>
                <w:szCs w:val="25"/>
              </w:rPr>
              <w:t>IEnumerable</w:t>
            </w:r>
            <w:r w:rsidRPr="00DF19EE">
              <w:rPr>
                <w:rFonts w:cs="Times New Roman"/>
                <w:sz w:val="25"/>
                <w:szCs w:val="25"/>
              </w:rPr>
              <w:t xml:space="preserve"> для виведення на консоль списку </w:t>
            </w:r>
            <w:r w:rsidR="002E505A" w:rsidRPr="00DF19EE">
              <w:rPr>
                <w:rFonts w:cs="Times New Roman"/>
                <w:sz w:val="25"/>
                <w:szCs w:val="25"/>
              </w:rPr>
              <w:t>автомобілів</w:t>
            </w:r>
            <w:r w:rsidR="002E505A" w:rsidRPr="00DF19EE">
              <w:rPr>
                <w:rFonts w:cs="Times New Roman"/>
                <w:color w:val="000000"/>
                <w:sz w:val="25"/>
                <w:szCs w:val="25"/>
              </w:rPr>
              <w:t xml:space="preserve">, впорядкованого за </w:t>
            </w:r>
            <w:r w:rsidR="002E505A" w:rsidRPr="00DF19EE">
              <w:rPr>
                <w:rFonts w:cs="Times New Roman"/>
                <w:sz w:val="25"/>
                <w:szCs w:val="25"/>
              </w:rPr>
              <w:t>ціною і потужністю</w:t>
            </w:r>
            <w:r w:rsidRPr="00DF19EE">
              <w:rPr>
                <w:rFonts w:cs="Times New Roman"/>
                <w:sz w:val="25"/>
                <w:szCs w:val="25"/>
              </w:rPr>
              <w:t>.</w:t>
            </w: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w:t>
            </w:r>
            <w:r w:rsidR="00A91837" w:rsidRPr="00DF19EE">
              <w:rPr>
                <w:i/>
                <w:sz w:val="25"/>
                <w:szCs w:val="25"/>
              </w:rPr>
              <w:t>оклад</w:t>
            </w:r>
            <w:r w:rsidR="00A91837" w:rsidRPr="006037DC">
              <w:rPr>
                <w:sz w:val="25"/>
                <w:szCs w:val="25"/>
              </w:rPr>
              <w:t xml:space="preserve"> в залежності від стажу, </w:t>
            </w:r>
            <w:r w:rsidR="00A91837" w:rsidRPr="00DF19EE">
              <w:rPr>
                <w:i/>
                <w:sz w:val="25"/>
                <w:szCs w:val="25"/>
              </w:rPr>
              <w:t>надбавку</w:t>
            </w:r>
            <w:r w:rsidR="00A91837" w:rsidRPr="006037DC">
              <w:rPr>
                <w:sz w:val="25"/>
                <w:szCs w:val="25"/>
              </w:rPr>
              <w:t xml:space="preserve">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1265B7">
              <w:rPr>
                <w:i/>
                <w:sz w:val="25"/>
                <w:szCs w:val="25"/>
              </w:rPr>
              <w:t xml:space="preserve">шкідливість </w:t>
            </w:r>
            <w:r w:rsidR="006456C6" w:rsidRPr="006037DC">
              <w:rPr>
                <w:sz w:val="25"/>
                <w:szCs w:val="25"/>
              </w:rPr>
              <w:t xml:space="preserve">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2D644B" w:rsidRPr="001265B7">
              <w:rPr>
                <w:i/>
                <w:sz w:val="25"/>
                <w:szCs w:val="25"/>
              </w:rPr>
              <w:t>енергетичну цінність</w:t>
            </w:r>
            <w:r w:rsidR="002D644B" w:rsidRPr="006037DC">
              <w:rPr>
                <w:sz w:val="25"/>
                <w:szCs w:val="25"/>
              </w:rPr>
              <w:t xml:space="preserve">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w:t>
            </w:r>
            <w:r w:rsidR="00F604E2">
              <w:rPr>
                <w:sz w:val="25"/>
                <w:szCs w:val="25"/>
              </w:rPr>
              <w:t>у</w:t>
            </w:r>
            <w:r w:rsidRPr="006037DC">
              <w:rPr>
                <w:sz w:val="25"/>
                <w:szCs w:val="25"/>
              </w:rPr>
              <w:t xml:space="preserve">,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w:t>
            </w:r>
            <w:r w:rsidR="000264F8" w:rsidRPr="001265B7">
              <w:rPr>
                <w:i/>
                <w:sz w:val="25"/>
                <w:szCs w:val="25"/>
              </w:rPr>
              <w:t>рейтинг</w:t>
            </w:r>
            <w:r w:rsidR="000264F8" w:rsidRPr="006037DC">
              <w:rPr>
                <w:sz w:val="25"/>
                <w:szCs w:val="25"/>
              </w:rPr>
              <w:t xml:space="preserve">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1265B7">
              <w:rPr>
                <w:i/>
                <w:sz w:val="25"/>
                <w:szCs w:val="25"/>
              </w:rPr>
              <w:t>складність</w:t>
            </w:r>
            <w:r w:rsidR="002F29B5" w:rsidRPr="006037DC">
              <w:rPr>
                <w:sz w:val="25"/>
                <w:szCs w:val="25"/>
              </w:rPr>
              <w:t xml:space="preserve"> розрахункових завдань</w:t>
            </w:r>
            <w:r w:rsidR="001265B7">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1265B7">
              <w:rPr>
                <w:i/>
                <w:sz w:val="25"/>
                <w:szCs w:val="25"/>
              </w:rPr>
              <w:t>ефективність</w:t>
            </w:r>
            <w:r w:rsidR="00F604E2">
              <w:rPr>
                <w:sz w:val="25"/>
                <w:szCs w:val="25"/>
              </w:rPr>
              <w:t xml:space="preserve"> ведення конспекту сту</w:t>
            </w:r>
            <w:r w:rsidR="00CE21EB" w:rsidRPr="006037DC">
              <w:rPr>
                <w:sz w:val="25"/>
                <w:szCs w:val="25"/>
              </w:rPr>
              <w:t>дентом в залежності від кількості інформації, що запам’ятовується та усвідомлюється під час конс</w:t>
            </w:r>
            <w:r w:rsidR="00F604E2">
              <w:rPr>
                <w:sz w:val="25"/>
                <w:szCs w:val="25"/>
              </w:rPr>
              <w:t>п</w:t>
            </w:r>
            <w:r w:rsidR="00CE21EB" w:rsidRPr="006037DC">
              <w:rPr>
                <w:sz w:val="25"/>
                <w:szCs w:val="25"/>
              </w:rPr>
              <w:t>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1265B7">
              <w:rPr>
                <w:i/>
                <w:sz w:val="25"/>
                <w:szCs w:val="25"/>
              </w:rPr>
              <w:t>вартість</w:t>
            </w:r>
            <w:r w:rsidR="00153A30" w:rsidRPr="006037DC">
              <w:rPr>
                <w:sz w:val="25"/>
                <w:szCs w:val="25"/>
              </w:rPr>
              <w:t xml:space="preserve">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w:t>
            </w:r>
            <w:r w:rsidR="00153A30" w:rsidRPr="001265B7">
              <w:rPr>
                <w:i/>
                <w:color w:val="000000"/>
                <w:sz w:val="25"/>
                <w:szCs w:val="25"/>
              </w:rPr>
              <w:t>якості</w:t>
            </w:r>
            <w:r w:rsidR="00153A30" w:rsidRPr="006037DC">
              <w:rPr>
                <w:color w:val="000000"/>
                <w:sz w:val="25"/>
                <w:szCs w:val="25"/>
              </w:rPr>
              <w:t xml:space="preserve">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формальдегід, фенол тощо), су</w:t>
            </w:r>
            <w:r w:rsidR="00F604E2">
              <w:rPr>
                <w:sz w:val="25"/>
                <w:szCs w:val="25"/>
              </w:rPr>
              <w:t>б</w:t>
            </w:r>
            <w:r w:rsidR="00FA3689" w:rsidRPr="006037DC">
              <w:rPr>
                <w:sz w:val="25"/>
                <w:szCs w:val="25"/>
              </w:rPr>
              <w:t>’єктивного враження (подо</w:t>
            </w:r>
            <w:r w:rsidR="00F604E2">
              <w:rPr>
                <w:sz w:val="25"/>
                <w:szCs w:val="25"/>
              </w:rPr>
              <w:t>бається, не подобається), надій</w:t>
            </w:r>
            <w:r w:rsidR="00FA3689" w:rsidRPr="006037DC">
              <w:rPr>
                <w:sz w:val="25"/>
                <w:szCs w:val="25"/>
              </w:rPr>
              <w:t>но</w:t>
            </w:r>
            <w:r w:rsidR="00F604E2">
              <w:rPr>
                <w:sz w:val="25"/>
                <w:szCs w:val="25"/>
              </w:rPr>
              <w:t>с</w:t>
            </w:r>
            <w:r w:rsidR="00FA3689" w:rsidRPr="006037DC">
              <w:rPr>
                <w:sz w:val="25"/>
                <w:szCs w:val="25"/>
              </w:rPr>
              <w:t xml:space="preserve">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w:t>
            </w:r>
            <w:r w:rsidRPr="001265B7">
              <w:rPr>
                <w:i/>
                <w:sz w:val="25"/>
                <w:szCs w:val="25"/>
              </w:rPr>
              <w:t>вартість</w:t>
            </w:r>
            <w:r w:rsidRPr="006037DC">
              <w:rPr>
                <w:sz w:val="25"/>
                <w:szCs w:val="25"/>
              </w:rPr>
              <w:t xml:space="preserve">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w:t>
            </w:r>
            <w:r w:rsidR="00F109C2" w:rsidRPr="001265B7">
              <w:rPr>
                <w:i/>
                <w:sz w:val="25"/>
                <w:szCs w:val="25"/>
              </w:rPr>
              <w:t>рейтинг</w:t>
            </w:r>
            <w:r w:rsidR="00F109C2" w:rsidRPr="006037DC">
              <w:rPr>
                <w:sz w:val="25"/>
                <w:szCs w:val="25"/>
              </w:rPr>
              <w:t xml:space="preserve">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lastRenderedPageBreak/>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Конструктори похідних класів (з параметра</w:t>
            </w:r>
            <w:r w:rsidR="00F604E2">
              <w:rPr>
                <w:sz w:val="25"/>
                <w:szCs w:val="25"/>
              </w:rPr>
              <w:t>м</w:t>
            </w:r>
            <w:r w:rsidRPr="006037DC">
              <w:rPr>
                <w:sz w:val="25"/>
                <w:szCs w:val="25"/>
              </w:rPr>
              <w:t xml:space="preserve">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w:t>
            </w:r>
            <w:r w:rsidR="00F604E2">
              <w:rPr>
                <w:sz w:val="25"/>
                <w:szCs w:val="25"/>
              </w:rPr>
              <w:t>у</w:t>
            </w:r>
            <w:r w:rsidRPr="006037DC">
              <w:rPr>
                <w:sz w:val="25"/>
                <w:szCs w:val="25"/>
              </w:rPr>
              <w:t xml:space="preserve">: </w:t>
            </w:r>
            <w:r w:rsidR="004845E3" w:rsidRPr="006037DC">
              <w:rPr>
                <w:sz w:val="25"/>
                <w:szCs w:val="25"/>
              </w:rPr>
              <w:t>значення 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xml:space="preserve">), реалізувати такі відкриті </w:t>
            </w:r>
            <w:r w:rsidRPr="006037DC">
              <w:rPr>
                <w:sz w:val="25"/>
                <w:szCs w:val="25"/>
              </w:rPr>
              <w:lastRenderedPageBreak/>
              <w:t>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скалярний добуток елементів вектор</w:t>
            </w:r>
            <w:r w:rsidR="00F604E2">
              <w:rPr>
                <w:sz w:val="25"/>
                <w:szCs w:val="25"/>
              </w:rPr>
              <w:t>у</w:t>
            </w:r>
            <w:r w:rsidR="004845E3" w:rsidRPr="006037DC">
              <w:rPr>
                <w:sz w:val="25"/>
                <w:szCs w:val="25"/>
              </w:rPr>
              <w:t xml:space="preserve">, транспонування матриці, </w:t>
            </w:r>
            <w:r w:rsidR="00AD66CF" w:rsidRPr="006037DC">
              <w:rPr>
                <w:sz w:val="25"/>
                <w:szCs w:val="25"/>
              </w:rPr>
              <w:t>максимальний елемент вектор</w:t>
            </w:r>
            <w:r w:rsidR="00F604E2">
              <w:rPr>
                <w:sz w:val="25"/>
                <w:szCs w:val="25"/>
              </w:rPr>
              <w:t>у</w:t>
            </w:r>
            <w:bookmarkStart w:id="4" w:name="_GoBack"/>
            <w:bookmarkEnd w:id="4"/>
            <w:r w:rsidR="00AD66CF" w:rsidRPr="006037DC">
              <w:rPr>
                <w:sz w:val="25"/>
                <w:szCs w:val="25"/>
              </w:rPr>
              <w:t>,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1265B7">
              <w:rPr>
                <w:i/>
                <w:sz w:val="25"/>
                <w:szCs w:val="25"/>
              </w:rPr>
              <w:t>загальну суму балів</w:t>
            </w:r>
            <w:r w:rsidR="00322BB9" w:rsidRPr="006037DC">
              <w:rPr>
                <w:sz w:val="25"/>
                <w:szCs w:val="25"/>
              </w:rPr>
              <w:t xml:space="preserve"> за лабораторні роботи за певною дисципліною, загальний рейтинг студента перед виходом на екзамен, загальний </w:t>
            </w:r>
            <w:r w:rsidR="00322BB9" w:rsidRPr="001265B7">
              <w:rPr>
                <w:i/>
                <w:sz w:val="25"/>
                <w:szCs w:val="25"/>
              </w:rPr>
              <w:t>рейтинг</w:t>
            </w:r>
            <w:r w:rsidR="00322BB9" w:rsidRPr="006037DC">
              <w:rPr>
                <w:sz w:val="25"/>
                <w:szCs w:val="25"/>
              </w:rPr>
              <w:t xml:space="preserve">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Стартап</w:t>
            </w:r>
            <w:r w:rsidR="00E92559">
              <w:rPr>
                <w:i/>
                <w:sz w:val="25"/>
                <w:szCs w:val="25"/>
              </w:rPr>
              <w:t>_</w:t>
            </w:r>
            <w:r w:rsidRPr="006037DC">
              <w:rPr>
                <w:i/>
                <w:sz w:val="25"/>
                <w:szCs w:val="25"/>
              </w:rPr>
              <w:t xml:space="preserve">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E92559">
              <w:rPr>
                <w:sz w:val="25"/>
                <w:szCs w:val="25"/>
              </w:rPr>
              <w:t>рейтинг</w:t>
            </w:r>
            <w:r w:rsidR="004E311D" w:rsidRPr="006037DC">
              <w:rPr>
                <w:sz w:val="25"/>
                <w:szCs w:val="25"/>
              </w:rPr>
              <w:t xml:space="preserve">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E06940">
            <w:pPr>
              <w:pStyle w:val="a0"/>
              <w:numPr>
                <w:ilvl w:val="0"/>
                <w:numId w:val="101"/>
              </w:numPr>
              <w:ind w:left="312"/>
              <w:rPr>
                <w:sz w:val="25"/>
                <w:szCs w:val="25"/>
              </w:rPr>
            </w:pPr>
            <w:r w:rsidRPr="006037DC">
              <w:rPr>
                <w:sz w:val="25"/>
                <w:szCs w:val="25"/>
              </w:rPr>
              <w:t xml:space="preserve">Методи, що розраховують </w:t>
            </w:r>
            <w:r w:rsidR="00E92559">
              <w:rPr>
                <w:sz w:val="25"/>
                <w:szCs w:val="25"/>
              </w:rPr>
              <w:t>вартість проекту в залежності від тривалості проекту, кількості людей в команді і середньої зарплати кожного члена команди, та рейтинг команди в з</w:t>
            </w:r>
            <w:r w:rsidR="00E06940">
              <w:rPr>
                <w:sz w:val="25"/>
                <w:szCs w:val="25"/>
              </w:rPr>
              <w:t>алежності від кількості статей, складності та вартості наукових досліджень.</w:t>
            </w:r>
            <w:r w:rsidR="00E92559">
              <w:rPr>
                <w:sz w:val="25"/>
                <w:szCs w:val="25"/>
              </w:rPr>
              <w:t xml:space="preserve"> </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EA3212" w:rsidRPr="006037DC" w:rsidRDefault="00EA3212" w:rsidP="00DF4EAF">
      <w:pPr>
        <w:pStyle w:val="3"/>
      </w:pPr>
      <w:r w:rsidRPr="006037DC">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lastRenderedPageBreak/>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з дв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з трь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int з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першого параметра і довжини друг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int а, string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другого параметра і довжини перш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string b, int а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3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B17E3" w:rsidRPr="006037DC" w:rsidRDefault="007A5A09" w:rsidP="006B7634">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DF5897" w:rsidRPr="006037DC" w:rsidRDefault="007A5A09" w:rsidP="00F90462">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DerivedClass B =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DerivedClass();</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B.DoWork();  </w:t>
      </w:r>
      <w:r w:rsidRPr="00F90462">
        <w:rPr>
          <w:rFonts w:ascii="Courier New" w:hAnsi="Courier New" w:cs="Courier New"/>
          <w:color w:val="008000"/>
          <w:sz w:val="20"/>
          <w:szCs w:val="20"/>
          <w:lang w:val="en-US"/>
        </w:rPr>
        <w:t>// Calls the new method.</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BaseClass A = (BaseClass)B;</w:t>
      </w:r>
    </w:p>
    <w:p w:rsidR="00F90462" w:rsidRPr="00F90462" w:rsidRDefault="00F90462" w:rsidP="00F90462">
      <w:pPr>
        <w:ind w:left="426" w:firstLine="0"/>
        <w:rPr>
          <w:rFonts w:ascii="Courier New" w:hAnsi="Courier New" w:cs="Courier New"/>
          <w:sz w:val="20"/>
          <w:szCs w:val="20"/>
          <w:lang w:val="en-US"/>
        </w:rPr>
      </w:pPr>
      <w:r w:rsidRPr="00F90462">
        <w:rPr>
          <w:rFonts w:ascii="Courier New" w:hAnsi="Courier New" w:cs="Courier New"/>
          <w:color w:val="000000"/>
          <w:sz w:val="20"/>
          <w:szCs w:val="20"/>
          <w:lang w:val="en-US"/>
        </w:rPr>
        <w:t xml:space="preserve">A.DoWork();  </w:t>
      </w:r>
      <w:r w:rsidRPr="00F90462">
        <w:rPr>
          <w:rFonts w:ascii="Courier New" w:hAnsi="Courier New" w:cs="Courier New"/>
          <w:color w:val="008000"/>
          <w:sz w:val="20"/>
          <w:szCs w:val="20"/>
          <w:lang w:val="en-US"/>
        </w:rPr>
        <w:t>//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virtual</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B :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override</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C : B</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sealed</w:t>
      </w:r>
      <w:r w:rsidRPr="00F90462">
        <w:rPr>
          <w:rFonts w:ascii="Courier New" w:hAnsi="Courier New" w:cs="Courier New"/>
          <w:sz w:val="20"/>
          <w:szCs w:val="20"/>
          <w:lang w:val="en-US"/>
        </w:rPr>
        <w:t xml:space="preserve"> overrid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virtual void DoWork() {/*...*/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Derived :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override void 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erform Derived's work her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 Call DoWork on base class</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base.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F50566" w:rsidP="006B763E">
      <w:pPr>
        <w:pStyle w:val="4"/>
        <w:numPr>
          <w:ilvl w:val="0"/>
          <w:numId w:val="102"/>
        </w:numPr>
      </w:pPr>
      <w:r w:rsidRPr="006037DC">
        <w:lastRenderedPageBreak/>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що визначає операційний метод, який, в свою чергу, визначає дію оператора щодо свого класу. Існують дві форми 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1 операнд1,</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Collections.Generic;</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Linq;</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Tex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namespace ConsoleApplication1</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Координати точки в тривимірному просторі</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int x, y,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MyArr(int x = 0, int y = 0, int z = 0)</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x = 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y = 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z =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Перевантажуємо бінарний оператор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static MyArr operator +(MyArr obj1, MyArr obj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arr = new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x = obj1.x + obj2.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y = obj1.y + obj2.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z = obj1.z + obj2.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return 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Progra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static void Main(string[] args)</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1 = new MyArr(1, 12, -4);</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2 = new MyArr(0, -3, 18);</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перш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1.x + " " + Point1.y + " " + Point1.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друг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2.x + " " + Point2.y + " " + Point2.z + "\n");</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lastRenderedPageBreak/>
        <w:t xml:space="preserve">            MyArr Point3 = Point1 + Point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nPoint1 + Point2 =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 Point3.x + " " + Point3.y + " " + Point3.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ReadLine();</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381C60" w:rsidRPr="006037DC" w:rsidRDefault="00381C60" w:rsidP="006B763E">
      <w:pPr>
        <w:pStyle w:val="5"/>
        <w:numPr>
          <w:ilvl w:val="1"/>
          <w:numId w:val="102"/>
        </w:numPr>
      </w:pPr>
      <w:r w:rsidRPr="006037DC">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Collections.Generic;</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Linq;</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Text;</w:t>
      </w:r>
    </w:p>
    <w:p w:rsidR="005E2256" w:rsidRPr="00F90462" w:rsidRDefault="005E2256" w:rsidP="005E2256">
      <w:pPr>
        <w:pStyle w:val="HTML"/>
        <w:rPr>
          <w:rStyle w:val="HTML1"/>
          <w:color w:val="000000" w:themeColor="text1"/>
          <w:lang w:val="en-US"/>
        </w:rPr>
      </w:pPr>
      <w:r w:rsidRPr="00F90462">
        <w:rPr>
          <w:rStyle w:val="hljs-keyword"/>
          <w:rFonts w:ascii="Courier New" w:eastAsiaTheme="minorEastAsia" w:hAnsi="Courier New" w:cs="Courier New"/>
          <w:color w:val="000000" w:themeColor="text1"/>
          <w:lang w:val="en-US"/>
        </w:rPr>
        <w:t>namespace</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ConsoleApplication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Координати точки в тривимірному просторі</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TML1"/>
          <w:color w:val="000000" w:themeColor="text1"/>
          <w:lang w:val="en-US"/>
        </w:rPr>
        <w:t xml:space="preserve"> x, y, z;</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x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y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z = </w:t>
      </w:r>
      <w:r w:rsidRPr="00F90462">
        <w:rPr>
          <w:rStyle w:val="hljs-number"/>
          <w:rFonts w:ascii="Courier New" w:hAnsi="Courier New" w:cs="Courier New"/>
          <w:color w:val="000000" w:themeColor="text1"/>
          <w:lang w:val="en-US"/>
        </w:rPr>
        <w:t>0</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x = 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y = 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z = 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arr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x = -obj1.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y = -obj1.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z = -obj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x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y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z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Program</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ljs-function"/>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void</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ain</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string</w:t>
      </w:r>
      <w:r w:rsidRPr="00F90462">
        <w:rPr>
          <w:rStyle w:val="hljs-params"/>
          <w:rFonts w:ascii="Courier New" w:hAnsi="Courier New" w:cs="Courier New"/>
          <w:color w:val="000000" w:themeColor="text1"/>
          <w:lang w:val="en-US"/>
        </w:rPr>
        <w:t>[] args</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1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r w:rsidRPr="00F90462">
        <w:rPr>
          <w:rStyle w:val="hljs-number"/>
          <w:rFonts w:ascii="Courier New" w:hAnsi="Courier New" w:cs="Courier New"/>
          <w:color w:val="000000" w:themeColor="text1"/>
          <w:lang w:val="en-US"/>
        </w:rPr>
        <w:t>1</w:t>
      </w:r>
      <w:r w:rsidRPr="00F90462">
        <w:rPr>
          <w:rStyle w:val="HTML1"/>
          <w:color w:val="000000" w:themeColor="text1"/>
          <w:lang w:val="en-US"/>
        </w:rPr>
        <w:t xml:space="preserve">, </w:t>
      </w:r>
      <w:r w:rsidRPr="00F90462">
        <w:rPr>
          <w:rStyle w:val="hljs-number"/>
          <w:rFonts w:ascii="Courier New" w:hAnsi="Courier New" w:cs="Courier New"/>
          <w:color w:val="000000" w:themeColor="text1"/>
          <w:lang w:val="en-US"/>
        </w:rPr>
        <w:t>12</w:t>
      </w:r>
      <w:r w:rsidRPr="00F90462">
        <w:rPr>
          <w:rStyle w:val="HTML1"/>
          <w:color w:val="000000" w:themeColor="text1"/>
          <w:lang w:val="en-US"/>
        </w:rPr>
        <w:t>, -</w:t>
      </w:r>
      <w:r w:rsidRPr="00F90462">
        <w:rPr>
          <w:rStyle w:val="hljs-number"/>
          <w:rFonts w:ascii="Courier New" w:hAnsi="Courier New" w:cs="Courier New"/>
          <w:color w:val="000000" w:themeColor="text1"/>
          <w:lang w:val="en-US"/>
        </w:rPr>
        <w:t>4</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Координати точки: "</w:t>
      </w: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1.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2 = -Point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1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2++;</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2++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ReadLine();</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lastRenderedPageBreak/>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g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s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rson</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string Name { get; se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erson[] data;</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 = new Person[5];</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r w:rsidRPr="00F90462">
        <w:rPr>
          <w:rFonts w:ascii="Courier New" w:hAnsi="Courier New" w:cs="Courier New"/>
          <w:color w:val="008000"/>
          <w:sz w:val="20"/>
          <w:szCs w:val="20"/>
          <w:lang w:val="en-US"/>
        </w:rPr>
        <w:t>  // індексатор</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rson this[int 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g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return data[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s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index] = valu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class</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rogram</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static</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void</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Main(string[] args)</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 people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opl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0]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Tom"</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1]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Bob"</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Person tom = people[0];</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Console.WriteLine(tom?.Nam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Console.ReadKey();</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Default="00DF5897" w:rsidP="00DF5897">
      <w:pPr>
        <w:pStyle w:val="3"/>
      </w:pPr>
      <w:r w:rsidRPr="006037DC">
        <w:lastRenderedPageBreak/>
        <w:t>Варіанти завдань для лабораторної роботи № 5</w:t>
      </w:r>
    </w:p>
    <w:p w:rsidR="00C97433" w:rsidRPr="006037DC" w:rsidRDefault="00C97433" w:rsidP="00C97433">
      <w:r w:rsidRPr="006037DC">
        <w:t>Завдання передбачають такі дії :</w:t>
      </w:r>
    </w:p>
    <w:p w:rsidR="00C97433" w:rsidRPr="006037DC" w:rsidRDefault="00C97433" w:rsidP="00C97433">
      <w:r w:rsidRPr="006037DC">
        <w:t xml:space="preserve">Завдання 1 передбачає </w:t>
      </w:r>
      <w:r>
        <w:t>дод</w:t>
      </w:r>
      <w:r>
        <w:rPr>
          <w:lang w:val="en-US"/>
        </w:rPr>
        <w:t>авання</w:t>
      </w:r>
      <w:r w:rsidRPr="006037DC">
        <w:t xml:space="preserve"> похідн</w:t>
      </w:r>
      <w:r>
        <w:t>ого</w:t>
      </w:r>
      <w:r w:rsidRPr="006037DC">
        <w:t xml:space="preserve"> клас</w:t>
      </w:r>
      <w:r>
        <w:t>у до ієрархії класів лабораторної роботи №4 і</w:t>
      </w:r>
      <w:r w:rsidRPr="006037DC">
        <w:t>з закритими полями та відкритими властивостями.</w:t>
      </w:r>
    </w:p>
    <w:p w:rsidR="00C97433" w:rsidRPr="006037DC" w:rsidRDefault="00C97433" w:rsidP="00C97433">
      <w:r w:rsidRPr="006037DC">
        <w:t xml:space="preserve">Завдання </w:t>
      </w:r>
      <w:r>
        <w:t>2</w:t>
      </w:r>
      <w:r w:rsidRPr="006037DC">
        <w:t xml:space="preserve"> передбачає </w:t>
      </w:r>
      <w:r>
        <w:t>перевантаження</w:t>
      </w:r>
      <w:r w:rsidRPr="006037DC">
        <w:t xml:space="preserve"> конструкторів похідних класів</w:t>
      </w:r>
      <w:r>
        <w:t>. Потрібно перевантажити по 3 конструктори (без парам</w:t>
      </w:r>
      <w:r w:rsidR="003F2509">
        <w:t>е</w:t>
      </w:r>
      <w:r>
        <w:t>трів, та 2 конструктори з парам</w:t>
      </w:r>
      <w:r w:rsidR="003F2509">
        <w:t>е</w:t>
      </w:r>
      <w:r>
        <w:t>трами)</w:t>
      </w:r>
      <w:r w:rsidRPr="006037DC">
        <w:t>.</w:t>
      </w:r>
    </w:p>
    <w:p w:rsidR="00C97433" w:rsidRDefault="00C97433" w:rsidP="00C97433">
      <w:pPr>
        <w:rPr>
          <w:sz w:val="26"/>
          <w:szCs w:val="26"/>
        </w:rPr>
      </w:pPr>
      <w:r w:rsidRPr="006037DC">
        <w:t xml:space="preserve">Завдання </w:t>
      </w:r>
      <w:r>
        <w:t>3</w:t>
      </w:r>
      <w:r w:rsidR="00C52C8D">
        <w:t xml:space="preserve"> і 4</w:t>
      </w:r>
      <w:r w:rsidRPr="006037DC">
        <w:t xml:space="preserve"> – </w:t>
      </w:r>
      <w:r>
        <w:t xml:space="preserve">перевантажити методи в похідних класах через </w:t>
      </w:r>
      <w:r w:rsidR="00C52C8D">
        <w:t xml:space="preserve">віртуальні функції у базовому класі та </w:t>
      </w:r>
      <w:r w:rsidR="00C52C8D" w:rsidRPr="006037DC">
        <w:rPr>
          <w:i/>
          <w:sz w:val="26"/>
          <w:szCs w:val="26"/>
        </w:rPr>
        <w:t>override</w:t>
      </w:r>
      <w:r w:rsidR="00C52C8D" w:rsidRPr="006037DC">
        <w:rPr>
          <w:sz w:val="26"/>
          <w:szCs w:val="26"/>
        </w:rPr>
        <w:t xml:space="preserve"> функції в похідних.</w:t>
      </w:r>
    </w:p>
    <w:p w:rsidR="00C52C8D" w:rsidRDefault="00C97433" w:rsidP="00C97433">
      <w:pPr>
        <w:rPr>
          <w:sz w:val="26"/>
          <w:szCs w:val="26"/>
        </w:rPr>
      </w:pPr>
      <w:r w:rsidRPr="006037DC">
        <w:t xml:space="preserve">Завдання </w:t>
      </w:r>
      <w:r w:rsidR="00C52C8D">
        <w:t>5</w:t>
      </w:r>
      <w:r w:rsidRPr="006037DC">
        <w:t xml:space="preserve"> –</w:t>
      </w:r>
      <w:r w:rsidR="00C52C8D" w:rsidRPr="00C52C8D">
        <w:rPr>
          <w:sz w:val="26"/>
          <w:szCs w:val="26"/>
        </w:rPr>
        <w:t xml:space="preserve"> </w:t>
      </w:r>
      <w:r w:rsidR="00C52C8D" w:rsidRPr="006037DC">
        <w:rPr>
          <w:sz w:val="26"/>
          <w:szCs w:val="26"/>
        </w:rPr>
        <w:t>перевантаження бінарних операторів (+, -, ==, !=</w:t>
      </w:r>
      <w:r w:rsidR="00C52C8D">
        <w:rPr>
          <w:sz w:val="26"/>
          <w:szCs w:val="26"/>
        </w:rPr>
        <w:t xml:space="preserve"> , </w:t>
      </w:r>
      <w:r w:rsidR="00C52C8D">
        <w:rPr>
          <w:sz w:val="26"/>
          <w:szCs w:val="26"/>
          <w:lang w:val="en-US"/>
        </w:rPr>
        <w:t>&gt;, &lt;</w:t>
      </w:r>
      <w:r w:rsidR="00C52C8D" w:rsidRPr="008159C1">
        <w:rPr>
          <w:sz w:val="26"/>
          <w:szCs w:val="26"/>
        </w:rPr>
        <w:t xml:space="preserve"> </w:t>
      </w:r>
      <w:r w:rsidR="00C52C8D" w:rsidRPr="006037DC">
        <w:rPr>
          <w:sz w:val="26"/>
          <w:szCs w:val="26"/>
        </w:rPr>
        <w:t xml:space="preserve"> )</w:t>
      </w:r>
      <w:r w:rsidR="00C52C8D">
        <w:rPr>
          <w:sz w:val="26"/>
          <w:szCs w:val="26"/>
        </w:rPr>
        <w:t>.;</w:t>
      </w:r>
    </w:p>
    <w:p w:rsidR="00C97433" w:rsidRPr="006037DC" w:rsidRDefault="00C97433" w:rsidP="00C97433">
      <w:r w:rsidRPr="006037DC">
        <w:t xml:space="preserve">Завдання </w:t>
      </w:r>
      <w:r w:rsidR="00C52C8D">
        <w:t xml:space="preserve">6 </w:t>
      </w:r>
      <w:r w:rsidRPr="006037DC">
        <w:t xml:space="preserve">– </w:t>
      </w:r>
      <w:r w:rsidR="00C52C8D">
        <w:rPr>
          <w:sz w:val="26"/>
          <w:szCs w:val="26"/>
        </w:rPr>
        <w:t xml:space="preserve">унарних </w:t>
      </w:r>
      <w:r w:rsidR="00C52C8D" w:rsidRPr="006037DC">
        <w:rPr>
          <w:sz w:val="26"/>
          <w:szCs w:val="26"/>
        </w:rPr>
        <w:t xml:space="preserve"> операторів (+, -, -- )</w:t>
      </w:r>
      <w:r w:rsidR="00C52C8D">
        <w:t>.</w:t>
      </w:r>
    </w:p>
    <w:p w:rsidR="00C97433" w:rsidRPr="006037DC" w:rsidRDefault="00C97433" w:rsidP="00C97433">
      <w:r w:rsidRPr="006037DC">
        <w:t>Завдання</w:t>
      </w:r>
      <w:r w:rsidR="00C52C8D">
        <w:t xml:space="preserve"> 7</w:t>
      </w:r>
      <w:r w:rsidRPr="006037DC">
        <w:t xml:space="preserve"> – </w:t>
      </w:r>
      <w:r w:rsidR="00C52C8D">
        <w:t>використання індексаторів для рооти з масивами об’єктів</w:t>
      </w:r>
    </w:p>
    <w:p w:rsidR="00C97433" w:rsidRPr="006037DC" w:rsidRDefault="00C97433" w:rsidP="00C97433">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класів. Усі значення, що розраховуються, записувати до </w:t>
      </w:r>
      <w:r w:rsidRPr="006037DC">
        <w:rPr>
          <w:i/>
        </w:rPr>
        <w:t>текстових файлів</w:t>
      </w:r>
      <w:r w:rsidRPr="006037DC">
        <w:t>.</w:t>
      </w:r>
    </w:p>
    <w:p w:rsidR="00C97433" w:rsidRPr="006037DC" w:rsidRDefault="00C97433" w:rsidP="00C97433">
      <w:r w:rsidRPr="006037DC">
        <w:rPr>
          <w:b/>
        </w:rPr>
        <w:t>Студент має право додати додаткові поля та методи в класи завдань свого варіанту</w:t>
      </w:r>
      <w:r w:rsidRPr="006037DC">
        <w:t xml:space="preserve">. </w:t>
      </w:r>
    </w:p>
    <w:p w:rsidR="00C97433" w:rsidRPr="006037DC" w:rsidRDefault="00C97433" w:rsidP="00C97433">
      <w:pPr>
        <w:rPr>
          <w:b/>
        </w:rPr>
      </w:pPr>
      <w:r w:rsidRPr="006037DC">
        <w:rPr>
          <w:b/>
        </w:rPr>
        <w:t>Номер варіанта визначається за порядковим номером в журналі.</w:t>
      </w:r>
    </w:p>
    <w:p w:rsidR="00C97433" w:rsidRPr="00C97433" w:rsidRDefault="00C97433" w:rsidP="00C97433"/>
    <w:tbl>
      <w:tblPr>
        <w:tblStyle w:val="af6"/>
        <w:tblW w:w="9639" w:type="dxa"/>
        <w:tblLook w:val="04A0" w:firstRow="1" w:lastRow="0" w:firstColumn="1" w:lastColumn="0" w:noHBand="0" w:noVBand="1"/>
      </w:tblPr>
      <w:tblGrid>
        <w:gridCol w:w="1247"/>
        <w:gridCol w:w="8392"/>
      </w:tblGrid>
      <w:tr w:rsidR="004000F9" w:rsidRPr="006037DC" w:rsidTr="004A3A15">
        <w:trPr>
          <w:trHeight w:val="510"/>
        </w:trPr>
        <w:tc>
          <w:tcPr>
            <w:tcW w:w="1247" w:type="dxa"/>
          </w:tcPr>
          <w:p w:rsidR="00DF5897" w:rsidRPr="004A3A15" w:rsidRDefault="00DF5897" w:rsidP="00881A2B">
            <w:pPr>
              <w:autoSpaceDE w:val="0"/>
              <w:autoSpaceDN w:val="0"/>
              <w:adjustRightInd w:val="0"/>
              <w:ind w:firstLine="0"/>
              <w:jc w:val="center"/>
              <w:rPr>
                <w:b/>
                <w:sz w:val="26"/>
                <w:szCs w:val="26"/>
              </w:rPr>
            </w:pPr>
            <w:r w:rsidRPr="004A3A15">
              <w:rPr>
                <w:b/>
                <w:sz w:val="26"/>
                <w:szCs w:val="26"/>
              </w:rPr>
              <w:t>Номер варіанта</w:t>
            </w:r>
          </w:p>
        </w:tc>
        <w:tc>
          <w:tcPr>
            <w:tcW w:w="8392"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4A3A15">
        <w:trPr>
          <w:trHeight w:val="8300"/>
        </w:trPr>
        <w:tc>
          <w:tcPr>
            <w:tcW w:w="1247"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392" w:type="dxa"/>
          </w:tcPr>
          <w:p w:rsidR="006B7954" w:rsidRPr="006037DC" w:rsidRDefault="006B7954" w:rsidP="006B7954">
            <w:pPr>
              <w:widowControl w:val="0"/>
              <w:autoSpaceDE w:val="0"/>
              <w:autoSpaceDN w:val="0"/>
              <w:adjustRightInd w:val="0"/>
              <w:ind w:left="-92" w:firstLine="0"/>
              <w:rPr>
                <w:sz w:val="26"/>
                <w:szCs w:val="26"/>
              </w:rPr>
            </w:pPr>
            <w:r w:rsidRPr="006037DC">
              <w:rPr>
                <w:sz w:val="26"/>
                <w:szCs w:val="26"/>
              </w:rPr>
              <w:t xml:space="preserve">Створити </w:t>
            </w:r>
            <w:r w:rsidR="006B7337" w:rsidRPr="006037DC">
              <w:rPr>
                <w:sz w:val="26"/>
                <w:szCs w:val="26"/>
              </w:rPr>
              <w:t xml:space="preserve">новий </w:t>
            </w:r>
            <w:r w:rsidRPr="006037DC">
              <w:rPr>
                <w:sz w:val="26"/>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В ієрархію класів </w:t>
            </w:r>
            <w:r w:rsidR="006B7954" w:rsidRPr="006037DC">
              <w:rPr>
                <w:i/>
                <w:sz w:val="26"/>
                <w:szCs w:val="26"/>
              </w:rPr>
              <w:t>Тварина</w:t>
            </w:r>
            <w:r w:rsidRPr="006037DC">
              <w:rPr>
                <w:sz w:val="26"/>
                <w:szCs w:val="26"/>
              </w:rPr>
              <w:t xml:space="preserve"> (базовий клас),</w:t>
            </w:r>
            <w:r w:rsidR="006B7954" w:rsidRPr="006037DC">
              <w:rPr>
                <w:sz w:val="26"/>
                <w:szCs w:val="26"/>
              </w:rPr>
              <w:t xml:space="preserve"> </w:t>
            </w:r>
            <w:r w:rsidR="006B7954" w:rsidRPr="006037DC">
              <w:rPr>
                <w:i/>
                <w:sz w:val="26"/>
                <w:szCs w:val="26"/>
              </w:rPr>
              <w:t>Кішка, Собака</w:t>
            </w:r>
            <w:r w:rsidRPr="006037DC">
              <w:rPr>
                <w:sz w:val="26"/>
                <w:szCs w:val="26"/>
              </w:rPr>
              <w:t xml:space="preserve"> (похідні класи) додати похідний клас </w:t>
            </w:r>
            <w:r w:rsidRPr="006037DC">
              <w:rPr>
                <w:i/>
                <w:sz w:val="26"/>
                <w:szCs w:val="26"/>
              </w:rPr>
              <w:t>П</w:t>
            </w:r>
            <w:r w:rsidR="00646502" w:rsidRPr="006037DC">
              <w:rPr>
                <w:i/>
                <w:sz w:val="26"/>
                <w:szCs w:val="26"/>
              </w:rPr>
              <w:t>апуга</w:t>
            </w:r>
            <w:r w:rsidR="00F97F48" w:rsidRPr="006037DC">
              <w:rPr>
                <w:sz w:val="26"/>
                <w:szCs w:val="26"/>
              </w:rPr>
              <w:t>.</w:t>
            </w:r>
            <w:r w:rsidR="006B7954" w:rsidRPr="006037DC">
              <w:rPr>
                <w:sz w:val="26"/>
                <w:szCs w:val="26"/>
              </w:rPr>
              <w:t xml:space="preserve"> Задати закриті специфічні поля в похідних класах</w:t>
            </w:r>
            <w:r w:rsidR="00F97F48" w:rsidRPr="006037DC">
              <w:rPr>
                <w:sz w:val="26"/>
                <w:szCs w:val="26"/>
              </w:rPr>
              <w:t xml:space="preserve"> та</w:t>
            </w:r>
            <w:r w:rsidR="00663DCD" w:rsidRPr="006037DC">
              <w:rPr>
                <w:sz w:val="26"/>
                <w:szCs w:val="26"/>
              </w:rPr>
              <w:t xml:space="preserve"> </w:t>
            </w:r>
            <w:r w:rsidR="006B7954" w:rsidRPr="006037DC">
              <w:rPr>
                <w:sz w:val="26"/>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 w:val="26"/>
                <w:szCs w:val="26"/>
              </w:rPr>
              <w:t xml:space="preserve"> або копіювання об’єктів</w:t>
            </w:r>
            <w:r w:rsidRPr="006037DC">
              <w:rPr>
                <w:sz w:val="26"/>
                <w:szCs w:val="26"/>
              </w:rPr>
              <w:t>.</w:t>
            </w:r>
          </w:p>
          <w:p w:rsidR="00D65213" w:rsidRPr="006037DC" w:rsidRDefault="00646502"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класі</w:t>
            </w:r>
            <w:r w:rsidR="00373C41">
              <w:rPr>
                <w:sz w:val="26"/>
                <w:szCs w:val="26"/>
              </w:rPr>
              <w:t xml:space="preserve">, </w:t>
            </w:r>
            <w:r w:rsidR="00DF27E2">
              <w:rPr>
                <w:sz w:val="26"/>
                <w:szCs w:val="26"/>
              </w:rPr>
              <w:t xml:space="preserve">додатково до </w:t>
            </w:r>
            <w:r w:rsidR="00373C41">
              <w:rPr>
                <w:sz w:val="26"/>
                <w:szCs w:val="26"/>
              </w:rPr>
              <w:t>створених раніше методів,</w:t>
            </w:r>
            <w:r w:rsidRPr="006037DC">
              <w:rPr>
                <w:sz w:val="26"/>
                <w:szCs w:val="26"/>
              </w:rPr>
              <w:t xml:space="preserve"> </w:t>
            </w:r>
            <w:r w:rsidR="00D65213" w:rsidRPr="006037DC">
              <w:rPr>
                <w:sz w:val="26"/>
                <w:szCs w:val="26"/>
              </w:rPr>
              <w:t>п</w:t>
            </w:r>
            <w:r w:rsidRPr="006037DC">
              <w:rPr>
                <w:sz w:val="26"/>
                <w:szCs w:val="26"/>
              </w:rPr>
              <w:t>еревантажити метод, як</w:t>
            </w:r>
            <w:r w:rsidR="0068464B" w:rsidRPr="006037DC">
              <w:rPr>
                <w:sz w:val="26"/>
                <w:szCs w:val="26"/>
              </w:rPr>
              <w:t>ий</w:t>
            </w:r>
            <w:r w:rsidRPr="006037DC">
              <w:rPr>
                <w:sz w:val="26"/>
                <w:szCs w:val="26"/>
              </w:rPr>
              <w:t xml:space="preserve"> виз</w:t>
            </w:r>
            <w:r w:rsidR="00D65213" w:rsidRPr="006037DC">
              <w:rPr>
                <w:sz w:val="26"/>
                <w:szCs w:val="26"/>
              </w:rPr>
              <w:t>начають умови, за яких тварина щаслива</w:t>
            </w:r>
            <w:r w:rsidR="00DF2D6C" w:rsidRPr="006037DC">
              <w:rPr>
                <w:sz w:val="26"/>
                <w:szCs w:val="26"/>
              </w:rPr>
              <w:t xml:space="preserve"> (</w:t>
            </w:r>
            <w:r w:rsidR="003F2509">
              <w:rPr>
                <w:sz w:val="26"/>
                <w:szCs w:val="26"/>
              </w:rPr>
              <w:t>ї</w:t>
            </w:r>
            <w:r w:rsidR="00DF2D6C" w:rsidRPr="006037DC">
              <w:rPr>
                <w:sz w:val="26"/>
                <w:szCs w:val="26"/>
              </w:rPr>
              <w:t>сть, спить, гуляє, грається тощо)</w:t>
            </w:r>
            <w:r w:rsidR="00D65213" w:rsidRPr="006037DC">
              <w:rPr>
                <w:sz w:val="26"/>
                <w:szCs w:val="26"/>
              </w:rPr>
              <w:t>, використавши віртуальн</w:t>
            </w:r>
            <w:r w:rsidR="006B7337" w:rsidRPr="006037DC">
              <w:rPr>
                <w:sz w:val="26"/>
                <w:szCs w:val="26"/>
              </w:rPr>
              <w:t>і</w:t>
            </w:r>
            <w:r w:rsidR="00D65213" w:rsidRPr="006037DC">
              <w:rPr>
                <w:sz w:val="26"/>
                <w:szCs w:val="26"/>
              </w:rPr>
              <w:t xml:space="preserve"> </w:t>
            </w:r>
            <w:r w:rsidR="00440F9B" w:rsidRPr="00440F9B">
              <w:rPr>
                <w:b/>
                <w:sz w:val="26"/>
                <w:szCs w:val="26"/>
              </w:rPr>
              <w:t xml:space="preserve">функції </w:t>
            </w:r>
            <w:r w:rsidR="00D65213" w:rsidRPr="006037DC">
              <w:rPr>
                <w:sz w:val="26"/>
                <w:szCs w:val="26"/>
              </w:rPr>
              <w:t xml:space="preserve">в базовому класі та </w:t>
            </w:r>
            <w:r w:rsidR="00D65213" w:rsidRPr="006037DC">
              <w:rPr>
                <w:i/>
                <w:sz w:val="26"/>
                <w:szCs w:val="26"/>
              </w:rPr>
              <w:t>override</w:t>
            </w:r>
            <w:r w:rsidR="00D65213" w:rsidRPr="006037DC">
              <w:rPr>
                <w:sz w:val="26"/>
                <w:szCs w:val="26"/>
              </w:rPr>
              <w:t xml:space="preserve"> </w:t>
            </w:r>
            <w:r w:rsidR="00DF2D6C" w:rsidRPr="006037DC">
              <w:rPr>
                <w:sz w:val="26"/>
                <w:szCs w:val="26"/>
              </w:rPr>
              <w:t>функції в похідних</w:t>
            </w:r>
            <w:r w:rsidR="0068464B" w:rsidRPr="006037DC">
              <w:rPr>
                <w:sz w:val="26"/>
                <w:szCs w:val="26"/>
              </w:rPr>
              <w:t>.</w:t>
            </w:r>
          </w:p>
          <w:p w:rsidR="0068464B" w:rsidRPr="006037DC" w:rsidRDefault="0068464B"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класі перевантажити метод</w:t>
            </w:r>
            <w:r w:rsidR="006B7337" w:rsidRPr="006037DC">
              <w:rPr>
                <w:sz w:val="26"/>
                <w:szCs w:val="26"/>
              </w:rPr>
              <w:t>и</w:t>
            </w:r>
            <w:r w:rsidRPr="006037DC">
              <w:rPr>
                <w:sz w:val="26"/>
                <w:szCs w:val="26"/>
              </w:rPr>
              <w:t>, який визначають характер тварини</w:t>
            </w:r>
            <w:r w:rsidR="00EC6AF4" w:rsidRPr="006037DC">
              <w:rPr>
                <w:sz w:val="26"/>
                <w:szCs w:val="26"/>
              </w:rPr>
              <w:t xml:space="preserve"> відповідно до хара</w:t>
            </w:r>
            <w:r w:rsidR="003F2509">
              <w:rPr>
                <w:sz w:val="26"/>
                <w:szCs w:val="26"/>
              </w:rPr>
              <w:t>к</w:t>
            </w:r>
            <w:r w:rsidR="00881A2B" w:rsidRPr="006037DC">
              <w:rPr>
                <w:sz w:val="26"/>
                <w:szCs w:val="26"/>
              </w:rPr>
              <w:t xml:space="preserve">теру </w:t>
            </w:r>
            <w:r w:rsidR="006B7337" w:rsidRPr="006037DC">
              <w:rPr>
                <w:sz w:val="26"/>
                <w:szCs w:val="26"/>
              </w:rPr>
              <w:t>її</w:t>
            </w:r>
            <w:r w:rsidR="00881A2B" w:rsidRPr="006037DC">
              <w:rPr>
                <w:sz w:val="26"/>
                <w:szCs w:val="26"/>
              </w:rPr>
              <w:t xml:space="preserve"> господаря</w:t>
            </w:r>
            <w:r w:rsidRPr="006037DC">
              <w:rPr>
                <w:sz w:val="26"/>
                <w:szCs w:val="26"/>
              </w:rPr>
              <w:t>, використавши віртуальну фу</w:t>
            </w:r>
            <w:r w:rsidR="003F2509">
              <w:rPr>
                <w:sz w:val="26"/>
                <w:szCs w:val="26"/>
              </w:rPr>
              <w:t>н</w:t>
            </w:r>
            <w:r w:rsidRPr="006037DC">
              <w:rPr>
                <w:sz w:val="26"/>
                <w:szCs w:val="26"/>
              </w:rPr>
              <w:t xml:space="preserve">кцію в базовому класі та </w:t>
            </w:r>
            <w:r w:rsidRPr="006037DC">
              <w:rPr>
                <w:i/>
                <w:sz w:val="26"/>
                <w:szCs w:val="26"/>
              </w:rPr>
              <w:t>override</w:t>
            </w:r>
            <w:r w:rsidRPr="006037DC">
              <w:rPr>
                <w:sz w:val="26"/>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 w:val="26"/>
                <w:szCs w:val="26"/>
              </w:rPr>
            </w:pPr>
            <w:r w:rsidRPr="006037DC">
              <w:rPr>
                <w:sz w:val="26"/>
                <w:szCs w:val="26"/>
              </w:rPr>
              <w:t>У похідних класах створити функцію для перевантаження бінарних операторів (+, -,</w:t>
            </w:r>
            <w:r w:rsidR="000C6DAD" w:rsidRPr="006037DC">
              <w:rPr>
                <w:sz w:val="26"/>
                <w:szCs w:val="26"/>
              </w:rPr>
              <w:t xml:space="preserve"> </w:t>
            </w:r>
            <w:r w:rsidRPr="006037DC">
              <w:rPr>
                <w:sz w:val="26"/>
                <w:szCs w:val="26"/>
              </w:rPr>
              <w:t>==, !=</w:t>
            </w:r>
            <w:r w:rsidR="00486E3F">
              <w:rPr>
                <w:sz w:val="26"/>
                <w:szCs w:val="26"/>
              </w:rPr>
              <w:t xml:space="preserve"> , </w:t>
            </w:r>
            <w:r w:rsidR="00486E3F">
              <w:rPr>
                <w:sz w:val="26"/>
                <w:szCs w:val="26"/>
                <w:lang w:val="en-US"/>
              </w:rPr>
              <w:t>&gt;, &lt;</w:t>
            </w:r>
            <w:r w:rsidR="00486E3F" w:rsidRPr="008159C1">
              <w:rPr>
                <w:sz w:val="26"/>
                <w:szCs w:val="26"/>
              </w:rPr>
              <w:t xml:space="preserve"> </w:t>
            </w:r>
            <w:r w:rsidRPr="006037DC">
              <w:rPr>
                <w:sz w:val="26"/>
                <w:szCs w:val="26"/>
              </w:rPr>
              <w:t xml:space="preserve"> )</w:t>
            </w:r>
            <w:r w:rsidR="00127EE0" w:rsidRPr="006037DC">
              <w:rPr>
                <w:sz w:val="26"/>
                <w:szCs w:val="26"/>
              </w:rPr>
              <w:t xml:space="preserve">, наприклад, порівняння характерів домашніх тварин, </w:t>
            </w:r>
            <w:r w:rsidR="00C955F9" w:rsidRPr="006037DC">
              <w:rPr>
                <w:sz w:val="26"/>
                <w:szCs w:val="26"/>
              </w:rPr>
              <w:t xml:space="preserve">збільшення (зменшення) раціону харчування </w:t>
            </w:r>
            <w:r w:rsidR="000C6DAD" w:rsidRPr="006037DC">
              <w:rPr>
                <w:sz w:val="26"/>
                <w:szCs w:val="26"/>
              </w:rPr>
              <w:t>в залежності від темпераменту</w:t>
            </w:r>
            <w:r w:rsidR="006B7337" w:rsidRPr="006037DC">
              <w:rPr>
                <w:sz w:val="26"/>
                <w:szCs w:val="26"/>
              </w:rPr>
              <w:t>, розміру, віку</w:t>
            </w:r>
            <w:r w:rsidR="000C6DAD" w:rsidRPr="006037DC">
              <w:rPr>
                <w:sz w:val="26"/>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похідних класах створити функцію для перевантаження </w:t>
            </w:r>
            <w:r w:rsidR="00934859">
              <w:rPr>
                <w:sz w:val="26"/>
                <w:szCs w:val="26"/>
              </w:rPr>
              <w:t xml:space="preserve">унарних </w:t>
            </w:r>
            <w:r w:rsidRPr="006037DC">
              <w:rPr>
                <w:sz w:val="26"/>
                <w:szCs w:val="26"/>
              </w:rPr>
              <w:t xml:space="preserve"> операторів (+, -, -- ), наприклад, збільшення (зменшення) </w:t>
            </w:r>
            <w:r w:rsidR="0099721A" w:rsidRPr="006037DC">
              <w:rPr>
                <w:sz w:val="26"/>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Створити масив об’єктів класу </w:t>
            </w:r>
            <w:r w:rsidRPr="006037DC">
              <w:rPr>
                <w:i/>
                <w:sz w:val="26"/>
                <w:szCs w:val="26"/>
              </w:rPr>
              <w:t>Кішка</w:t>
            </w:r>
            <w:r w:rsidRPr="006037DC">
              <w:rPr>
                <w:sz w:val="26"/>
                <w:szCs w:val="26"/>
              </w:rPr>
              <w:t xml:space="preserve"> (</w:t>
            </w:r>
            <w:r w:rsidR="00347FC6">
              <w:rPr>
                <w:sz w:val="26"/>
                <w:szCs w:val="26"/>
              </w:rPr>
              <w:t xml:space="preserve">або </w:t>
            </w:r>
            <w:r w:rsidRPr="006037DC">
              <w:rPr>
                <w:i/>
                <w:sz w:val="26"/>
                <w:szCs w:val="26"/>
              </w:rPr>
              <w:t>Собака</w:t>
            </w:r>
            <w:r w:rsidR="001D40EC" w:rsidRPr="006037DC">
              <w:rPr>
                <w:i/>
                <w:sz w:val="26"/>
                <w:szCs w:val="26"/>
              </w:rPr>
              <w:t xml:space="preserve">, </w:t>
            </w:r>
            <w:r w:rsidR="00347FC6">
              <w:rPr>
                <w:i/>
                <w:sz w:val="26"/>
                <w:szCs w:val="26"/>
              </w:rPr>
              <w:t xml:space="preserve">або </w:t>
            </w:r>
            <w:r w:rsidR="001D40EC" w:rsidRPr="006037DC">
              <w:rPr>
                <w:i/>
                <w:sz w:val="26"/>
                <w:szCs w:val="26"/>
              </w:rPr>
              <w:t>Папуга</w:t>
            </w:r>
            <w:r w:rsidRPr="006037DC">
              <w:rPr>
                <w:sz w:val="26"/>
                <w:szCs w:val="26"/>
              </w:rPr>
              <w:t xml:space="preserve">), використавши індексатори для </w:t>
            </w:r>
            <w:r w:rsidR="001D40EC" w:rsidRPr="006037DC">
              <w:rPr>
                <w:sz w:val="26"/>
                <w:szCs w:val="26"/>
              </w:rPr>
              <w:t>ініціалізації масиву об’єктів</w:t>
            </w:r>
            <w:r w:rsidR="00347FC6">
              <w:rPr>
                <w:sz w:val="26"/>
                <w:szCs w:val="26"/>
              </w:rPr>
              <w:t>,</w:t>
            </w:r>
            <w:r w:rsidR="001D40EC" w:rsidRPr="006037DC">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00347FC6" w:rsidRPr="00347FC6">
              <w:rPr>
                <w:sz w:val="26"/>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4A3A15">
        <w:trPr>
          <w:trHeight w:val="4315"/>
        </w:trPr>
        <w:tc>
          <w:tcPr>
            <w:tcW w:w="1247"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392" w:type="dxa"/>
          </w:tcPr>
          <w:p w:rsidR="00375555" w:rsidRPr="006037DC" w:rsidRDefault="00375555" w:rsidP="00375555">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 xml:space="preserve">В ієрархію класів </w:t>
            </w:r>
            <w:r w:rsidR="00663DCD" w:rsidRPr="006037DC">
              <w:rPr>
                <w:i/>
                <w:sz w:val="26"/>
                <w:szCs w:val="26"/>
              </w:rPr>
              <w:t>Людина</w:t>
            </w:r>
            <w:r w:rsidR="00663DCD" w:rsidRPr="006037DC">
              <w:rPr>
                <w:sz w:val="26"/>
                <w:szCs w:val="26"/>
              </w:rPr>
              <w:t xml:space="preserve"> </w:t>
            </w:r>
            <w:r w:rsidRPr="006037DC">
              <w:rPr>
                <w:sz w:val="26"/>
                <w:szCs w:val="26"/>
              </w:rPr>
              <w:t xml:space="preserve">(базовий клас), </w:t>
            </w:r>
            <w:r w:rsidR="00663DCD" w:rsidRPr="006037DC">
              <w:rPr>
                <w:i/>
                <w:szCs w:val="28"/>
              </w:rPr>
              <w:t>Робітник, Інженер</w:t>
            </w:r>
            <w:r w:rsidRPr="006037DC">
              <w:rPr>
                <w:sz w:val="26"/>
                <w:szCs w:val="26"/>
              </w:rPr>
              <w:t xml:space="preserve"> (похідні класи) додати похідний клас </w:t>
            </w:r>
            <w:r w:rsidR="00663DCD" w:rsidRPr="006037DC">
              <w:rPr>
                <w:i/>
                <w:sz w:val="26"/>
                <w:szCs w:val="26"/>
              </w:rPr>
              <w:t>Науковець</w:t>
            </w:r>
            <w:r w:rsidRPr="006037DC">
              <w:rPr>
                <w:sz w:val="26"/>
                <w:szCs w:val="26"/>
              </w:rPr>
              <w:t>. Задати закриті специф</w:t>
            </w:r>
            <w:r w:rsidR="00663DCD" w:rsidRPr="006037DC">
              <w:rPr>
                <w:sz w:val="26"/>
                <w:szCs w:val="26"/>
              </w:rPr>
              <w:t xml:space="preserve">ічні поля в новому похідному класі та </w:t>
            </w:r>
            <w:r w:rsidRPr="006037DC">
              <w:rPr>
                <w:sz w:val="26"/>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w:t>
            </w:r>
            <w:r w:rsidR="00663DCD" w:rsidRPr="006037DC">
              <w:rPr>
                <w:sz w:val="26"/>
                <w:szCs w:val="26"/>
              </w:rPr>
              <w:t xml:space="preserve"> з ініціалізацією </w:t>
            </w:r>
            <w:r w:rsidR="00CE291E" w:rsidRPr="006037DC">
              <w:rPr>
                <w:sz w:val="26"/>
                <w:szCs w:val="26"/>
              </w:rPr>
              <w:t>значень полів за замовчуванням</w:t>
            </w:r>
            <w:r w:rsidRPr="006037DC">
              <w:rPr>
                <w:sz w:val="26"/>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6037DC">
              <w:rPr>
                <w:sz w:val="26"/>
                <w:szCs w:val="26"/>
              </w:rPr>
              <w:t xml:space="preserve"> перевантажити метод</w:t>
            </w:r>
            <w:r w:rsidR="002B38DE" w:rsidRPr="006037DC">
              <w:rPr>
                <w:sz w:val="26"/>
                <w:szCs w:val="26"/>
              </w:rPr>
              <w:t>и</w:t>
            </w:r>
            <w:r w:rsidRPr="006037DC">
              <w:rPr>
                <w:sz w:val="26"/>
                <w:szCs w:val="26"/>
              </w:rPr>
              <w:t>, як</w:t>
            </w:r>
            <w:r w:rsidR="002B38DE" w:rsidRPr="006037DC">
              <w:rPr>
                <w:sz w:val="26"/>
                <w:szCs w:val="26"/>
              </w:rPr>
              <w:t>і</w:t>
            </w:r>
            <w:r w:rsidRPr="006037DC">
              <w:rPr>
                <w:sz w:val="26"/>
                <w:szCs w:val="26"/>
              </w:rPr>
              <w:t xml:space="preserve"> </w:t>
            </w:r>
            <w:r w:rsidR="00A472AE" w:rsidRPr="006037DC">
              <w:rPr>
                <w:sz w:val="26"/>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 w:val="26"/>
                <w:szCs w:val="26"/>
              </w:rPr>
              <w:t xml:space="preserve">використавши віртуальні </w:t>
            </w:r>
            <w:r w:rsidR="00440F9B" w:rsidRPr="00440F9B">
              <w:rPr>
                <w:b/>
                <w:sz w:val="26"/>
                <w:szCs w:val="26"/>
              </w:rPr>
              <w:t xml:space="preserve">функції </w:t>
            </w:r>
            <w:r w:rsidRPr="006037DC">
              <w:rPr>
                <w:sz w:val="26"/>
                <w:szCs w:val="26"/>
              </w:rPr>
              <w:t xml:space="preserve">в базовому класі та </w:t>
            </w:r>
            <w:r w:rsidRPr="006037DC">
              <w:rPr>
                <w:i/>
                <w:sz w:val="26"/>
                <w:szCs w:val="26"/>
              </w:rPr>
              <w:t>override</w:t>
            </w:r>
            <w:r w:rsidRPr="006037DC">
              <w:rPr>
                <w:sz w:val="26"/>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 w:val="26"/>
                <w:szCs w:val="26"/>
              </w:rPr>
            </w:pPr>
            <w:r w:rsidRPr="008159C1">
              <w:rPr>
                <w:sz w:val="26"/>
                <w:szCs w:val="26"/>
              </w:rPr>
              <w:t>У кожному похідному класі перевантажити методи, як</w:t>
            </w:r>
            <w:r w:rsidR="00A472AE" w:rsidRPr="008159C1">
              <w:rPr>
                <w:sz w:val="26"/>
                <w:szCs w:val="26"/>
              </w:rPr>
              <w:t>і</w:t>
            </w:r>
            <w:r w:rsidRPr="008159C1">
              <w:rPr>
                <w:sz w:val="26"/>
                <w:szCs w:val="26"/>
              </w:rPr>
              <w:t xml:space="preserve"> визначають </w:t>
            </w:r>
            <w:r w:rsidR="006037DC" w:rsidRPr="008159C1">
              <w:rPr>
                <w:sz w:val="26"/>
                <w:szCs w:val="26"/>
              </w:rPr>
              <w:t>рівень інтелекту (розумових здібностей) робітника, інженера та науковця в залежності від спадковості, впливу сім’ї</w:t>
            </w:r>
            <w:r w:rsidR="003F57F4" w:rsidRPr="008159C1">
              <w:rPr>
                <w:sz w:val="26"/>
                <w:szCs w:val="26"/>
              </w:rPr>
              <w:t>, оточення людини, дохід сім’ї, економічний розвиток країни, здоров’я тощо</w:t>
            </w:r>
            <w:r w:rsidR="00894EC2" w:rsidRPr="008159C1">
              <w:rPr>
                <w:sz w:val="26"/>
                <w:szCs w:val="26"/>
              </w:rPr>
              <w:t xml:space="preserve"> (</w:t>
            </w:r>
            <w:r w:rsidR="008159C1" w:rsidRPr="008159C1">
              <w:rPr>
                <w:sz w:val="26"/>
                <w:szCs w:val="26"/>
              </w:rPr>
              <w:t xml:space="preserve">див. статтю «Коефіцієнт інтелекту» </w:t>
            </w:r>
            <w:r w:rsidR="008159C1" w:rsidRPr="008159C1">
              <w:rPr>
                <w:sz w:val="26"/>
                <w:szCs w:val="26"/>
                <w:lang w:val="ru-RU"/>
              </w:rPr>
              <w:t>у Вікіпедія),</w:t>
            </w:r>
            <w:r w:rsidR="008159C1">
              <w:rPr>
                <w:sz w:val="26"/>
                <w:szCs w:val="26"/>
                <w:lang w:val="ru-RU"/>
              </w:rPr>
              <w:t xml:space="preserve"> </w:t>
            </w:r>
            <w:r w:rsidRPr="008159C1">
              <w:rPr>
                <w:sz w:val="26"/>
                <w:szCs w:val="26"/>
              </w:rPr>
              <w:t xml:space="preserve">використавши віртуальну фукцію в базовому класі та </w:t>
            </w:r>
            <w:r w:rsidRPr="008159C1">
              <w:rPr>
                <w:i/>
                <w:sz w:val="26"/>
                <w:szCs w:val="26"/>
              </w:rPr>
              <w:t>override</w:t>
            </w:r>
            <w:r w:rsidRPr="008159C1">
              <w:rPr>
                <w:sz w:val="26"/>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 w:val="26"/>
                <w:szCs w:val="26"/>
              </w:rPr>
            </w:pPr>
            <w:r w:rsidRPr="008159C1">
              <w:rPr>
                <w:sz w:val="26"/>
                <w:szCs w:val="26"/>
              </w:rPr>
              <w:t xml:space="preserve">У похідних класах створити функцію для перевантаження бінарних операторів (+, -, ==, != </w:t>
            </w:r>
            <w:r w:rsidR="00486E3F">
              <w:rPr>
                <w:sz w:val="26"/>
                <w:szCs w:val="26"/>
              </w:rPr>
              <w:t xml:space="preserve">, </w:t>
            </w:r>
            <w:r w:rsidR="00486E3F">
              <w:rPr>
                <w:sz w:val="26"/>
                <w:szCs w:val="26"/>
                <w:lang w:val="en-US"/>
              </w:rPr>
              <w:t>&gt;, &lt;</w:t>
            </w:r>
            <w:r w:rsidRPr="008159C1">
              <w:rPr>
                <w:sz w:val="26"/>
                <w:szCs w:val="26"/>
              </w:rPr>
              <w:t xml:space="preserve">), наприклад, порівняння </w:t>
            </w:r>
            <w:r w:rsidR="008159C1" w:rsidRPr="008159C1">
              <w:rPr>
                <w:sz w:val="26"/>
                <w:szCs w:val="26"/>
              </w:rPr>
              <w:t>трудомісткості праці, зарплат</w:t>
            </w:r>
            <w:r w:rsidR="0004173A">
              <w:rPr>
                <w:sz w:val="26"/>
                <w:szCs w:val="26"/>
              </w:rPr>
              <w:t>, коефіцієнтів інтелекту</w:t>
            </w:r>
            <w:r w:rsidR="008159C1" w:rsidRPr="008159C1">
              <w:rPr>
                <w:sz w:val="26"/>
                <w:szCs w:val="26"/>
              </w:rPr>
              <w:t xml:space="preserve"> </w:t>
            </w:r>
            <w:r w:rsidR="0004173A">
              <w:rPr>
                <w:sz w:val="26"/>
                <w:szCs w:val="26"/>
              </w:rPr>
              <w:t xml:space="preserve">робітника, інженера та науковця, </w:t>
            </w:r>
            <w:r w:rsidRPr="008159C1">
              <w:rPr>
                <w:sz w:val="26"/>
                <w:szCs w:val="26"/>
              </w:rPr>
              <w:t xml:space="preserve">збільшення (зменшення) </w:t>
            </w:r>
            <w:r w:rsidR="0004173A">
              <w:rPr>
                <w:sz w:val="26"/>
                <w:szCs w:val="26"/>
              </w:rPr>
              <w:t xml:space="preserve">заробітної плати </w:t>
            </w:r>
            <w:r w:rsidRPr="008159C1">
              <w:rPr>
                <w:sz w:val="26"/>
                <w:szCs w:val="26"/>
              </w:rPr>
              <w:t xml:space="preserve">в залежності від </w:t>
            </w:r>
            <w:r w:rsidR="0004173A">
              <w:rPr>
                <w:sz w:val="26"/>
                <w:szCs w:val="26"/>
              </w:rPr>
              <w:t>обсягу виконаної роботи</w:t>
            </w:r>
            <w:r w:rsidRPr="008159C1">
              <w:rPr>
                <w:sz w:val="26"/>
                <w:szCs w:val="26"/>
              </w:rPr>
              <w:t>.</w:t>
            </w:r>
          </w:p>
          <w:p w:rsidR="0004173A" w:rsidRDefault="00375555" w:rsidP="006B763E">
            <w:pPr>
              <w:pStyle w:val="ab"/>
              <w:widowControl w:val="0"/>
              <w:numPr>
                <w:ilvl w:val="0"/>
                <w:numId w:val="105"/>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04173A">
              <w:rPr>
                <w:sz w:val="26"/>
                <w:szCs w:val="26"/>
              </w:rPr>
              <w:t>обсяг</w:t>
            </w:r>
            <w:r w:rsidR="00347FC6">
              <w:rPr>
                <w:sz w:val="26"/>
                <w:szCs w:val="26"/>
              </w:rPr>
              <w:t>ів</w:t>
            </w:r>
            <w:r w:rsidR="0004173A">
              <w:rPr>
                <w:sz w:val="26"/>
                <w:szCs w:val="26"/>
              </w:rPr>
              <w:t xml:space="preserve"> роб</w:t>
            </w:r>
            <w:r w:rsidR="00347FC6">
              <w:rPr>
                <w:sz w:val="26"/>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 w:val="26"/>
                <w:szCs w:val="26"/>
              </w:rPr>
              <w:t xml:space="preserve">Створити масив об’єктів класу </w:t>
            </w:r>
            <w:r w:rsidR="00347FC6" w:rsidRPr="00347FC6">
              <w:rPr>
                <w:i/>
                <w:sz w:val="26"/>
                <w:szCs w:val="26"/>
              </w:rPr>
              <w:t>Робітник, (</w:t>
            </w:r>
            <w:r w:rsidR="00347FC6" w:rsidRPr="00347FC6">
              <w:rPr>
                <w:sz w:val="26"/>
                <w:szCs w:val="26"/>
              </w:rPr>
              <w:t xml:space="preserve">або </w:t>
            </w:r>
            <w:r w:rsidR="00347FC6" w:rsidRPr="00347FC6">
              <w:rPr>
                <w:i/>
                <w:sz w:val="26"/>
                <w:szCs w:val="26"/>
              </w:rPr>
              <w:t xml:space="preserve">Інженер, </w:t>
            </w:r>
            <w:r w:rsidR="00347FC6" w:rsidRPr="00347FC6">
              <w:rPr>
                <w:sz w:val="26"/>
                <w:szCs w:val="26"/>
              </w:rPr>
              <w:t>або</w:t>
            </w:r>
            <w:r w:rsidR="00347FC6" w:rsidRPr="00347FC6">
              <w:rPr>
                <w:i/>
                <w:sz w:val="26"/>
                <w:szCs w:val="26"/>
              </w:rPr>
              <w:t xml:space="preserve"> Науковець)</w:t>
            </w:r>
            <w:r w:rsidRPr="00347FC6">
              <w:rPr>
                <w:sz w:val="26"/>
                <w:szCs w:val="26"/>
              </w:rPr>
              <w:t>, використавши індексатори для ініціалізації масиву об’єктів</w:t>
            </w:r>
            <w:r w:rsidR="00347FC6">
              <w:rPr>
                <w:sz w:val="26"/>
                <w:szCs w:val="26"/>
              </w:rPr>
              <w:t>,</w:t>
            </w:r>
            <w:r w:rsidRPr="00347FC6">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Pr="00347FC6">
              <w:rPr>
                <w:sz w:val="26"/>
                <w:szCs w:val="26"/>
              </w:rPr>
              <w:t>.</w:t>
            </w:r>
          </w:p>
        </w:tc>
      </w:tr>
      <w:tr w:rsidR="004000F9" w:rsidRPr="006037DC" w:rsidTr="004A3A15">
        <w:trPr>
          <w:trHeight w:val="510"/>
        </w:trPr>
        <w:tc>
          <w:tcPr>
            <w:tcW w:w="1247"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392" w:type="dxa"/>
          </w:tcPr>
          <w:p w:rsidR="004000F9" w:rsidRPr="006037DC" w:rsidRDefault="004000F9" w:rsidP="004000F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 w:val="26"/>
                <w:szCs w:val="26"/>
              </w:rPr>
            </w:pPr>
            <w:r w:rsidRPr="004000F9">
              <w:rPr>
                <w:sz w:val="26"/>
                <w:szCs w:val="26"/>
              </w:rPr>
              <w:t xml:space="preserve">В ієрархію класів </w:t>
            </w:r>
            <w:r w:rsidRPr="00D61AD2">
              <w:rPr>
                <w:i/>
                <w:sz w:val="26"/>
                <w:szCs w:val="26"/>
              </w:rPr>
              <w:t xml:space="preserve">Державний_службовець </w:t>
            </w:r>
            <w:r w:rsidRPr="004000F9">
              <w:rPr>
                <w:sz w:val="26"/>
                <w:szCs w:val="26"/>
              </w:rPr>
              <w:t xml:space="preserve">(базовий клас), </w:t>
            </w:r>
            <w:r w:rsidRPr="00D61AD2">
              <w:rPr>
                <w:i/>
                <w:sz w:val="26"/>
                <w:szCs w:val="26"/>
              </w:rPr>
              <w:t xml:space="preserve">Державний_секретар, Керівник_апарату_суду </w:t>
            </w:r>
            <w:r w:rsidRPr="004000F9">
              <w:rPr>
                <w:sz w:val="26"/>
                <w:szCs w:val="26"/>
              </w:rPr>
              <w:t xml:space="preserve">(похідні класи) додати похідний клас </w:t>
            </w:r>
            <w:r w:rsidR="00D61AD2">
              <w:rPr>
                <w:i/>
                <w:sz w:val="26"/>
                <w:szCs w:val="26"/>
              </w:rPr>
              <w:t>Спеціаліст</w:t>
            </w:r>
            <w:r w:rsidRPr="004000F9">
              <w:rPr>
                <w:sz w:val="26"/>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 xml:space="preserve">додатково до </w:t>
            </w:r>
            <w:r w:rsidR="00373C41">
              <w:rPr>
                <w:sz w:val="26"/>
                <w:szCs w:val="26"/>
              </w:rPr>
              <w:t>створених раніше методів,</w:t>
            </w:r>
            <w:r w:rsidRPr="006037DC">
              <w:rPr>
                <w:sz w:val="26"/>
                <w:szCs w:val="26"/>
              </w:rPr>
              <w:t xml:space="preserve"> перевантажити методи, які задають обсяг виконаних робіт та оплату за її виконання (</w:t>
            </w:r>
            <w:r w:rsidR="00A43172">
              <w:rPr>
                <w:sz w:val="26"/>
                <w:szCs w:val="26"/>
              </w:rPr>
              <w:t xml:space="preserve">наприклад, </w:t>
            </w:r>
            <w:r w:rsidR="00A43172" w:rsidRPr="00D61AD2">
              <w:rPr>
                <w:i/>
                <w:sz w:val="26"/>
                <w:szCs w:val="26"/>
              </w:rPr>
              <w:t>Державний_секретар</w:t>
            </w:r>
            <w:r w:rsidR="00A43172">
              <w:rPr>
                <w:i/>
                <w:sz w:val="26"/>
                <w:szCs w:val="26"/>
              </w:rPr>
              <w:t xml:space="preserve"> </w:t>
            </w:r>
            <w:r w:rsidR="0005298A">
              <w:rPr>
                <w:sz w:val="26"/>
                <w:szCs w:val="26"/>
                <w:lang w:val="ru-RU"/>
              </w:rPr>
              <w:t>викон</w:t>
            </w:r>
            <w:r w:rsidR="00457AEB">
              <w:rPr>
                <w:sz w:val="26"/>
                <w:szCs w:val="26"/>
                <w:lang w:val="ru-RU"/>
              </w:rPr>
              <w:t>ує</w:t>
            </w:r>
            <w:r w:rsidR="0005298A">
              <w:rPr>
                <w:sz w:val="26"/>
                <w:szCs w:val="26"/>
                <w:lang w:val="ru-RU"/>
              </w:rPr>
              <w:t xml:space="preserve"> аналітичну роботу, </w:t>
            </w:r>
            <w:r w:rsidR="00A43172" w:rsidRPr="00D61AD2">
              <w:rPr>
                <w:i/>
                <w:sz w:val="26"/>
                <w:szCs w:val="26"/>
              </w:rPr>
              <w:t xml:space="preserve"> Керівник_апарату_суду</w:t>
            </w:r>
            <w:r w:rsidR="0005298A">
              <w:rPr>
                <w:i/>
                <w:sz w:val="26"/>
                <w:szCs w:val="26"/>
              </w:rPr>
              <w:t xml:space="preserve"> </w:t>
            </w:r>
            <w:r w:rsidR="0005298A">
              <w:rPr>
                <w:sz w:val="26"/>
                <w:szCs w:val="26"/>
              </w:rPr>
              <w:t xml:space="preserve">складає плани роботи суду та контролює їх виконання, </w:t>
            </w:r>
            <w:r w:rsidR="0005298A" w:rsidRPr="0005298A">
              <w:rPr>
                <w:i/>
                <w:sz w:val="26"/>
                <w:szCs w:val="26"/>
              </w:rPr>
              <w:t>Спеціаліст</w:t>
            </w:r>
            <w:r w:rsidR="0005298A">
              <w:rPr>
                <w:sz w:val="26"/>
                <w:szCs w:val="26"/>
              </w:rPr>
              <w:t xml:space="preserve"> викон</w:t>
            </w:r>
            <w:r w:rsidR="00457AEB">
              <w:rPr>
                <w:sz w:val="26"/>
                <w:szCs w:val="26"/>
              </w:rPr>
              <w:t>ує</w:t>
            </w:r>
            <w:r w:rsidR="0005298A">
              <w:rPr>
                <w:sz w:val="26"/>
                <w:szCs w:val="26"/>
              </w:rPr>
              <w:t xml:space="preserve"> підготовку документів та обробку інформації</w:t>
            </w:r>
            <w:r w:rsidRPr="006037DC">
              <w:rPr>
                <w:sz w:val="26"/>
                <w:szCs w:val="26"/>
              </w:rPr>
              <w:t>), використавши віртуальні фу</w:t>
            </w:r>
            <w:r w:rsidR="003F2509">
              <w:rPr>
                <w:sz w:val="26"/>
                <w:szCs w:val="26"/>
              </w:rPr>
              <w:t>н</w:t>
            </w:r>
            <w:r w:rsidRPr="006037DC">
              <w:rPr>
                <w:sz w:val="26"/>
                <w:szCs w:val="26"/>
              </w:rPr>
              <w:t xml:space="preserve">кції в базовому класі та </w:t>
            </w:r>
            <w:r w:rsidRPr="006037DC">
              <w:rPr>
                <w:i/>
                <w:sz w:val="26"/>
                <w:szCs w:val="26"/>
              </w:rPr>
              <w:t>override</w:t>
            </w:r>
            <w:r w:rsidRPr="006037DC">
              <w:rPr>
                <w:sz w:val="26"/>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CF3D23" w:rsidRPr="00457AEB">
              <w:rPr>
                <w:sz w:val="26"/>
                <w:szCs w:val="26"/>
              </w:rPr>
              <w:lastRenderedPageBreak/>
              <w:t>кримінальну відповідальність державних службовців, наприклад</w:t>
            </w:r>
            <w:r w:rsidR="00457AEB" w:rsidRPr="00457AEB">
              <w:rPr>
                <w:sz w:val="26"/>
                <w:szCs w:val="26"/>
              </w:rPr>
              <w:t>,</w:t>
            </w:r>
            <w:r w:rsidR="00CF3D23" w:rsidRPr="00457AEB">
              <w:rPr>
                <w:sz w:val="26"/>
                <w:szCs w:val="26"/>
              </w:rPr>
              <w:t xml:space="preserve"> за </w:t>
            </w:r>
            <w:r w:rsidR="00457AEB" w:rsidRPr="00457AEB">
              <w:rPr>
                <w:sz w:val="26"/>
                <w:szCs w:val="26"/>
              </w:rPr>
              <w:t xml:space="preserve">«зловживання владою або службовим становищем», за </w:t>
            </w:r>
            <w:r w:rsidR="00457AEB">
              <w:rPr>
                <w:sz w:val="26"/>
                <w:szCs w:val="26"/>
              </w:rPr>
              <w:t>«с</w:t>
            </w:r>
            <w:r w:rsidR="00457AEB" w:rsidRPr="00457AEB">
              <w:rPr>
                <w:sz w:val="26"/>
                <w:szCs w:val="26"/>
              </w:rPr>
              <w:t>лужбов</w:t>
            </w:r>
            <w:r w:rsidR="00457AEB">
              <w:rPr>
                <w:sz w:val="26"/>
                <w:szCs w:val="26"/>
              </w:rPr>
              <w:t>у</w:t>
            </w:r>
            <w:r w:rsidR="00457AEB" w:rsidRPr="00457AEB">
              <w:rPr>
                <w:sz w:val="26"/>
                <w:szCs w:val="26"/>
              </w:rPr>
              <w:t xml:space="preserve"> недбалість</w:t>
            </w:r>
            <w:r w:rsidR="00457AEB">
              <w:rPr>
                <w:sz w:val="26"/>
                <w:szCs w:val="26"/>
              </w:rPr>
              <w:t>»</w:t>
            </w:r>
            <w:r w:rsidR="00457AEB" w:rsidRPr="00457AEB">
              <w:rPr>
                <w:sz w:val="26"/>
                <w:szCs w:val="26"/>
              </w:rPr>
              <w:t>,</w:t>
            </w:r>
            <w:r w:rsidR="00457AEB">
              <w:rPr>
                <w:sz w:val="26"/>
                <w:szCs w:val="26"/>
              </w:rPr>
              <w:t xml:space="preserve"> за «о</w:t>
            </w:r>
            <w:r w:rsidR="00457AEB" w:rsidRPr="00457AEB">
              <w:rPr>
                <w:sz w:val="26"/>
                <w:szCs w:val="26"/>
              </w:rPr>
              <w:t>держання хабар</w:t>
            </w:r>
            <w:r w:rsidR="00116606">
              <w:rPr>
                <w:sz w:val="26"/>
                <w:szCs w:val="26"/>
              </w:rPr>
              <w:t>я</w:t>
            </w:r>
            <w:r w:rsidR="00457AEB">
              <w:rPr>
                <w:sz w:val="26"/>
                <w:szCs w:val="26"/>
              </w:rPr>
              <w:t>»</w:t>
            </w:r>
            <w:r w:rsidRPr="00CF3D23">
              <w:rPr>
                <w:sz w:val="26"/>
                <w:szCs w:val="26"/>
              </w:rPr>
              <w:t>, використавши віртуальну фу</w:t>
            </w:r>
            <w:r w:rsidR="00116606">
              <w:rPr>
                <w:sz w:val="26"/>
                <w:szCs w:val="26"/>
              </w:rPr>
              <w:t>н</w:t>
            </w:r>
            <w:r w:rsidRPr="00CF3D23">
              <w:rPr>
                <w:sz w:val="26"/>
                <w:szCs w:val="26"/>
              </w:rPr>
              <w:t>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457AEB">
              <w:rPr>
                <w:sz w:val="26"/>
                <w:szCs w:val="26"/>
              </w:rPr>
              <w:t>окладів де</w:t>
            </w:r>
            <w:r w:rsidR="00AD11BC">
              <w:rPr>
                <w:sz w:val="26"/>
                <w:szCs w:val="26"/>
              </w:rPr>
              <w:t>р</w:t>
            </w:r>
            <w:r w:rsidR="00457AEB">
              <w:rPr>
                <w:sz w:val="26"/>
                <w:szCs w:val="26"/>
              </w:rPr>
              <w:t>ж</w:t>
            </w:r>
            <w:r w:rsidR="00AD11BC">
              <w:rPr>
                <w:sz w:val="26"/>
                <w:szCs w:val="26"/>
              </w:rPr>
              <w:t>а</w:t>
            </w:r>
            <w:r w:rsidR="00457AEB">
              <w:rPr>
                <w:sz w:val="26"/>
                <w:szCs w:val="26"/>
              </w:rPr>
              <w:t xml:space="preserve">вних службовців, </w:t>
            </w:r>
            <w:r w:rsidRPr="008159C1">
              <w:rPr>
                <w:sz w:val="26"/>
                <w:szCs w:val="26"/>
              </w:rPr>
              <w:t xml:space="preserve">збільшення (зменшення) </w:t>
            </w:r>
            <w:r>
              <w:rPr>
                <w:sz w:val="26"/>
                <w:szCs w:val="26"/>
              </w:rPr>
              <w:t xml:space="preserve">заробітної плати </w:t>
            </w:r>
            <w:r w:rsidRPr="008159C1">
              <w:rPr>
                <w:sz w:val="26"/>
                <w:szCs w:val="26"/>
              </w:rPr>
              <w:t xml:space="preserve">в залежності від </w:t>
            </w:r>
            <w:r w:rsidR="00457AEB">
              <w:rPr>
                <w:sz w:val="26"/>
                <w:szCs w:val="26"/>
              </w:rPr>
              <w:t xml:space="preserve">рангу (ієрархії) державного службовця, наприклад, преміщення на вищу посаду </w:t>
            </w:r>
            <w:r w:rsidRPr="008159C1">
              <w:rPr>
                <w:sz w:val="26"/>
                <w:szCs w:val="26"/>
              </w:rPr>
              <w:t>.</w:t>
            </w:r>
          </w:p>
          <w:p w:rsidR="004000F9" w:rsidRDefault="004000F9" w:rsidP="006B763E">
            <w:pPr>
              <w:pStyle w:val="ab"/>
              <w:widowControl w:val="0"/>
              <w:numPr>
                <w:ilvl w:val="0"/>
                <w:numId w:val="106"/>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7051A9">
              <w:rPr>
                <w:sz w:val="26"/>
                <w:szCs w:val="26"/>
              </w:rPr>
              <w:t>премії, розтрата бюджетних коштів</w:t>
            </w:r>
            <w:r>
              <w:rPr>
                <w:sz w:val="26"/>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 w:val="26"/>
                <w:szCs w:val="26"/>
              </w:rPr>
              <w:t xml:space="preserve">Створити масив об’єктів класу </w:t>
            </w:r>
            <w:r w:rsidR="007051A9" w:rsidRPr="00D61AD2">
              <w:rPr>
                <w:i/>
                <w:sz w:val="26"/>
                <w:szCs w:val="26"/>
              </w:rPr>
              <w:t xml:space="preserve">Державний_секретар, </w:t>
            </w:r>
            <w:r w:rsidR="007051A9">
              <w:rPr>
                <w:i/>
                <w:sz w:val="26"/>
                <w:szCs w:val="26"/>
              </w:rPr>
              <w:t xml:space="preserve">(або </w:t>
            </w:r>
            <w:r w:rsidR="007051A9" w:rsidRPr="00D61AD2">
              <w:rPr>
                <w:i/>
                <w:sz w:val="26"/>
                <w:szCs w:val="26"/>
              </w:rPr>
              <w:t>Керівник_апарату_суду</w:t>
            </w:r>
            <w:r w:rsidR="007051A9">
              <w:rPr>
                <w:i/>
                <w:sz w:val="26"/>
                <w:szCs w:val="26"/>
              </w:rPr>
              <w:t>, вбо Спеціаліст)</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4A3A15">
        <w:trPr>
          <w:trHeight w:val="510"/>
        </w:trPr>
        <w:tc>
          <w:tcPr>
            <w:tcW w:w="1247"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392" w:type="dxa"/>
          </w:tcPr>
          <w:p w:rsidR="007051A9" w:rsidRPr="006037DC" w:rsidRDefault="007051A9" w:rsidP="007051A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Виріб</w:t>
            </w:r>
            <w:r w:rsidRPr="00D61AD2">
              <w:rPr>
                <w:i/>
                <w:sz w:val="26"/>
                <w:szCs w:val="26"/>
              </w:rPr>
              <w:t xml:space="preserve"> </w:t>
            </w:r>
            <w:r w:rsidRPr="004000F9">
              <w:rPr>
                <w:sz w:val="26"/>
                <w:szCs w:val="26"/>
              </w:rPr>
              <w:t xml:space="preserve">(базовий клас), </w:t>
            </w:r>
            <w:r w:rsidRPr="004A0840">
              <w:rPr>
                <w:i/>
                <w:sz w:val="25"/>
                <w:szCs w:val="25"/>
              </w:rPr>
              <w:t>Вузол</w:t>
            </w:r>
            <w:r>
              <w:rPr>
                <w:i/>
                <w:sz w:val="25"/>
                <w:szCs w:val="25"/>
              </w:rPr>
              <w:t>,</w:t>
            </w:r>
            <w:r w:rsidRPr="00D61AD2">
              <w:rPr>
                <w:i/>
                <w:sz w:val="26"/>
                <w:szCs w:val="26"/>
              </w:rPr>
              <w:t xml:space="preserve"> </w:t>
            </w:r>
            <w:r w:rsidRPr="004A0840">
              <w:rPr>
                <w:i/>
                <w:sz w:val="25"/>
                <w:szCs w:val="25"/>
              </w:rPr>
              <w:t>Деталь</w:t>
            </w:r>
            <w:r w:rsidRPr="004000F9">
              <w:rPr>
                <w:sz w:val="26"/>
                <w:szCs w:val="26"/>
              </w:rPr>
              <w:t xml:space="preserve"> (похідні класи) додати похідний клас </w:t>
            </w:r>
            <w:r w:rsidR="00CE66C1" w:rsidRPr="00CE66C1">
              <w:rPr>
                <w:i/>
                <w:sz w:val="26"/>
                <w:szCs w:val="26"/>
              </w:rPr>
              <w:t>Агрегат</w:t>
            </w:r>
            <w:r w:rsidRPr="004000F9">
              <w:rPr>
                <w:sz w:val="26"/>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6037DC">
              <w:rPr>
                <w:sz w:val="26"/>
                <w:szCs w:val="26"/>
              </w:rPr>
              <w:t xml:space="preserve"> перевантажити методи, які задають </w:t>
            </w:r>
            <w:r w:rsidR="00C4768A">
              <w:rPr>
                <w:sz w:val="26"/>
                <w:szCs w:val="26"/>
              </w:rPr>
              <w:t xml:space="preserve">вартість </w:t>
            </w:r>
            <w:r w:rsidR="00C4768A" w:rsidRPr="004A0840">
              <w:rPr>
                <w:i/>
                <w:sz w:val="25"/>
                <w:szCs w:val="25"/>
              </w:rPr>
              <w:t>Вуз</w:t>
            </w:r>
            <w:r w:rsidR="00C4768A">
              <w:rPr>
                <w:i/>
                <w:sz w:val="25"/>
                <w:szCs w:val="25"/>
              </w:rPr>
              <w:t>ла,</w:t>
            </w:r>
            <w:r w:rsidR="00C4768A" w:rsidRPr="00D61AD2">
              <w:rPr>
                <w:i/>
                <w:sz w:val="26"/>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 w:val="26"/>
                <w:szCs w:val="26"/>
              </w:rPr>
              <w:t>Агрегат</w:t>
            </w:r>
            <w:r w:rsidR="00CE66C1">
              <w:rPr>
                <w:i/>
                <w:sz w:val="26"/>
                <w:szCs w:val="26"/>
              </w:rPr>
              <w:t>у</w:t>
            </w:r>
            <w:r w:rsidR="00CE66C1" w:rsidRPr="006037DC">
              <w:rPr>
                <w:sz w:val="26"/>
                <w:szCs w:val="26"/>
              </w:rPr>
              <w:t xml:space="preserve"> </w:t>
            </w:r>
            <w:r w:rsidR="00C4768A">
              <w:rPr>
                <w:sz w:val="26"/>
                <w:szCs w:val="26"/>
              </w:rPr>
              <w:t>(</w:t>
            </w:r>
            <w:r w:rsidR="00CE66C1">
              <w:rPr>
                <w:sz w:val="26"/>
                <w:szCs w:val="26"/>
              </w:rPr>
              <w:t>кількість матеріалу, з якого виконаний об’єкт,</w:t>
            </w:r>
            <w:r w:rsidR="00CE66C1">
              <w:rPr>
                <w:sz w:val="26"/>
                <w:szCs w:val="26"/>
              </w:rPr>
              <w:sym w:font="Symbol" w:char="F0B4"/>
            </w:r>
            <w:r w:rsidR="00CE66C1">
              <w:rPr>
                <w:sz w:val="26"/>
                <w:szCs w:val="26"/>
              </w:rPr>
              <w:t xml:space="preserve"> вартість одиниці матеріалу +вартість роботи</w:t>
            </w:r>
            <w:r w:rsidR="00C4768A">
              <w:rPr>
                <w:sz w:val="26"/>
                <w:szCs w:val="26"/>
              </w:rPr>
              <w:t>)</w:t>
            </w:r>
            <w:r w:rsidRPr="006037DC">
              <w:rPr>
                <w:sz w:val="26"/>
                <w:szCs w:val="26"/>
              </w:rPr>
              <w:t xml:space="preserve">, використавши віртуальні </w:t>
            </w:r>
            <w:r w:rsidR="00440F9B" w:rsidRPr="00440F9B">
              <w:rPr>
                <w:b/>
                <w:sz w:val="26"/>
                <w:szCs w:val="26"/>
              </w:rPr>
              <w:t xml:space="preserve">функції </w:t>
            </w:r>
            <w:r w:rsidRPr="006037DC">
              <w:rPr>
                <w:sz w:val="26"/>
                <w:szCs w:val="26"/>
              </w:rPr>
              <w:t xml:space="preserve">в базовому класі та </w:t>
            </w:r>
            <w:r w:rsidRPr="006037DC">
              <w:rPr>
                <w:i/>
                <w:sz w:val="26"/>
                <w:szCs w:val="26"/>
              </w:rPr>
              <w:t>override</w:t>
            </w:r>
            <w:r w:rsidRPr="006037DC">
              <w:rPr>
                <w:sz w:val="26"/>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AD11BC">
              <w:rPr>
                <w:sz w:val="26"/>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 w:val="26"/>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AD11BC">
              <w:rPr>
                <w:sz w:val="26"/>
                <w:szCs w:val="26"/>
              </w:rPr>
              <w:t>вартості</w:t>
            </w:r>
            <w:r>
              <w:rPr>
                <w:sz w:val="26"/>
                <w:szCs w:val="26"/>
              </w:rPr>
              <w:t xml:space="preserve"> </w:t>
            </w:r>
            <w:r w:rsidR="00AD11BC">
              <w:rPr>
                <w:sz w:val="26"/>
                <w:szCs w:val="26"/>
              </w:rPr>
              <w:t>об’єктів</w:t>
            </w:r>
            <w:r>
              <w:rPr>
                <w:sz w:val="26"/>
                <w:szCs w:val="26"/>
              </w:rPr>
              <w:t xml:space="preserve">, </w:t>
            </w:r>
            <w:r w:rsidRPr="008159C1">
              <w:rPr>
                <w:sz w:val="26"/>
                <w:szCs w:val="26"/>
              </w:rPr>
              <w:t xml:space="preserve">збільшення (зменшення) </w:t>
            </w:r>
            <w:r w:rsidR="00AD11BC">
              <w:rPr>
                <w:sz w:val="26"/>
                <w:szCs w:val="26"/>
              </w:rPr>
              <w:t>вартості об’єктів</w:t>
            </w:r>
            <w:r>
              <w:rPr>
                <w:sz w:val="26"/>
                <w:szCs w:val="26"/>
              </w:rPr>
              <w:t xml:space="preserve"> </w:t>
            </w:r>
            <w:r w:rsidRPr="008159C1">
              <w:rPr>
                <w:sz w:val="26"/>
                <w:szCs w:val="26"/>
              </w:rPr>
              <w:t xml:space="preserve">в залежності від </w:t>
            </w:r>
            <w:r w:rsidR="00AD11BC">
              <w:rPr>
                <w:sz w:val="26"/>
                <w:szCs w:val="26"/>
              </w:rPr>
              <w:t>вартості матеріалу та оплати праці робітників</w:t>
            </w:r>
            <w:r w:rsidRPr="008159C1">
              <w:rPr>
                <w:sz w:val="26"/>
                <w:szCs w:val="26"/>
              </w:rPr>
              <w:t>.</w:t>
            </w:r>
          </w:p>
          <w:p w:rsidR="007051A9" w:rsidRDefault="007051A9" w:rsidP="006B763E">
            <w:pPr>
              <w:pStyle w:val="ab"/>
              <w:widowControl w:val="0"/>
              <w:numPr>
                <w:ilvl w:val="0"/>
                <w:numId w:val="107"/>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FA2233">
              <w:rPr>
                <w:sz w:val="26"/>
                <w:szCs w:val="26"/>
              </w:rPr>
              <w:t>ваги об’єктів</w:t>
            </w:r>
            <w:r>
              <w:rPr>
                <w:sz w:val="26"/>
                <w:szCs w:val="26"/>
              </w:rPr>
              <w:t xml:space="preserve">, </w:t>
            </w:r>
            <w:r w:rsidR="00FA2233">
              <w:rPr>
                <w:sz w:val="26"/>
                <w:szCs w:val="26"/>
              </w:rPr>
              <w:t>виконання бракованих об’єктів</w:t>
            </w:r>
            <w:r>
              <w:rPr>
                <w:sz w:val="26"/>
                <w:szCs w:val="26"/>
              </w:rPr>
              <w:t xml:space="preserve"> (зміна знаку «-» ).</w:t>
            </w:r>
          </w:p>
          <w:p w:rsidR="007051A9" w:rsidRPr="004A3A15" w:rsidRDefault="007051A9" w:rsidP="006B763E">
            <w:pPr>
              <w:pStyle w:val="ab"/>
              <w:widowControl w:val="0"/>
              <w:numPr>
                <w:ilvl w:val="0"/>
                <w:numId w:val="107"/>
              </w:numPr>
              <w:autoSpaceDE w:val="0"/>
              <w:autoSpaceDN w:val="0"/>
              <w:adjustRightInd w:val="0"/>
              <w:ind w:left="268"/>
            </w:pPr>
            <w:r w:rsidRPr="00347FC6">
              <w:rPr>
                <w:sz w:val="26"/>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 w:val="26"/>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 w:val="26"/>
                <w:szCs w:val="26"/>
              </w:rPr>
              <w:t>Агрегат</w:t>
            </w:r>
            <w:r>
              <w:rPr>
                <w:i/>
                <w:sz w:val="26"/>
                <w:szCs w:val="26"/>
              </w:rPr>
              <w:t>)</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p w:rsidR="004A3A15" w:rsidRDefault="004A3A15" w:rsidP="004A3A15">
            <w:pPr>
              <w:widowControl w:val="0"/>
              <w:autoSpaceDE w:val="0"/>
              <w:autoSpaceDN w:val="0"/>
              <w:adjustRightInd w:val="0"/>
            </w:pPr>
          </w:p>
          <w:p w:rsidR="004A3A15" w:rsidRPr="006037DC" w:rsidRDefault="004A3A15" w:rsidP="004A3A15">
            <w:pPr>
              <w:widowControl w:val="0"/>
              <w:autoSpaceDE w:val="0"/>
              <w:autoSpaceDN w:val="0"/>
              <w:adjustRightInd w:val="0"/>
            </w:pPr>
          </w:p>
        </w:tc>
      </w:tr>
      <w:tr w:rsidR="00FA2233" w:rsidRPr="006037DC" w:rsidTr="004A3A15">
        <w:trPr>
          <w:trHeight w:val="510"/>
        </w:trPr>
        <w:tc>
          <w:tcPr>
            <w:tcW w:w="1247"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lastRenderedPageBreak/>
              <w:t>5</w:t>
            </w:r>
          </w:p>
        </w:tc>
        <w:tc>
          <w:tcPr>
            <w:tcW w:w="8392" w:type="dxa"/>
          </w:tcPr>
          <w:p w:rsidR="00FA2233" w:rsidRPr="006037DC" w:rsidRDefault="00FA2233" w:rsidP="00FA223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 w:val="26"/>
                <w:szCs w:val="26"/>
              </w:rPr>
            </w:pPr>
            <w:r w:rsidRPr="004000F9">
              <w:rPr>
                <w:sz w:val="26"/>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 w:val="26"/>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 w:val="26"/>
                <w:szCs w:val="26"/>
              </w:rPr>
              <w:t xml:space="preserve"> </w:t>
            </w:r>
            <w:r w:rsidRPr="004000F9">
              <w:rPr>
                <w:sz w:val="26"/>
                <w:szCs w:val="26"/>
              </w:rPr>
              <w:t>(похідні класи) додати похідний клас</w:t>
            </w:r>
            <w:r w:rsidR="00C43E85">
              <w:rPr>
                <w:sz w:val="26"/>
                <w:szCs w:val="26"/>
              </w:rPr>
              <w:t xml:space="preserve"> </w:t>
            </w:r>
            <w:r w:rsidR="00F96ACD" w:rsidRPr="00F96ACD">
              <w:rPr>
                <w:i/>
                <w:sz w:val="26"/>
                <w:szCs w:val="26"/>
              </w:rPr>
              <w:t>Університет</w:t>
            </w:r>
            <w:r w:rsidRPr="004000F9">
              <w:rPr>
                <w:sz w:val="26"/>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DF27E2" w:rsidRPr="00DF27E2">
              <w:rPr>
                <w:b/>
                <w:sz w:val="26"/>
                <w:szCs w:val="26"/>
              </w:rPr>
              <w:t xml:space="preserve"> </w:t>
            </w:r>
            <w:r w:rsidR="00373C41">
              <w:rPr>
                <w:sz w:val="26"/>
                <w:szCs w:val="26"/>
              </w:rPr>
              <w:t>створених раніше методів,</w:t>
            </w:r>
            <w:r w:rsidRPr="006037DC">
              <w:rPr>
                <w:sz w:val="26"/>
                <w:szCs w:val="26"/>
              </w:rPr>
              <w:t xml:space="preserve"> перевантажити методи, які задають </w:t>
            </w:r>
            <w:r w:rsidR="008B2DD6">
              <w:rPr>
                <w:sz w:val="26"/>
                <w:szCs w:val="26"/>
              </w:rPr>
              <w:t>прибуток</w:t>
            </w:r>
            <w:r>
              <w:rPr>
                <w:sz w:val="26"/>
                <w:szCs w:val="26"/>
              </w:rPr>
              <w:t xml:space="preserve"> </w:t>
            </w:r>
            <w:r w:rsidR="008B2DD6">
              <w:rPr>
                <w:sz w:val="26"/>
                <w:szCs w:val="26"/>
              </w:rPr>
              <w:t>компаній,</w:t>
            </w:r>
            <w:r w:rsidRPr="006037DC">
              <w:rPr>
                <w:sz w:val="26"/>
                <w:szCs w:val="26"/>
              </w:rPr>
              <w:t xml:space="preserve"> використавши віртуальні </w:t>
            </w:r>
            <w:r w:rsidR="00440F9B" w:rsidRPr="00440F9B">
              <w:rPr>
                <w:b/>
                <w:sz w:val="26"/>
                <w:szCs w:val="26"/>
              </w:rPr>
              <w:t xml:space="preserve">функції </w:t>
            </w:r>
            <w:r w:rsidRPr="006037DC">
              <w:rPr>
                <w:sz w:val="26"/>
                <w:szCs w:val="26"/>
              </w:rPr>
              <w:t xml:space="preserve">в базовому класі та </w:t>
            </w:r>
            <w:r w:rsidRPr="006037DC">
              <w:rPr>
                <w:i/>
                <w:sz w:val="26"/>
                <w:szCs w:val="26"/>
              </w:rPr>
              <w:t>override</w:t>
            </w:r>
            <w:r w:rsidRPr="006037DC">
              <w:rPr>
                <w:sz w:val="26"/>
                <w:szCs w:val="26"/>
              </w:rPr>
              <w:t xml:space="preserve"> функції в похідних.</w:t>
            </w:r>
            <w:r w:rsidR="0022604E">
              <w:rPr>
                <w:sz w:val="26"/>
                <w:szCs w:val="26"/>
              </w:rPr>
              <w:t xml:space="preserve"> Прибуток університету визначається як дохід від продажу </w:t>
            </w:r>
            <w:r w:rsidR="00DF62FB">
              <w:rPr>
                <w:sz w:val="26"/>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Pr>
                <w:sz w:val="26"/>
                <w:szCs w:val="26"/>
              </w:rPr>
              <w:t xml:space="preserve">кількість </w:t>
            </w:r>
            <w:r w:rsidR="0022604E">
              <w:rPr>
                <w:sz w:val="26"/>
                <w:szCs w:val="26"/>
              </w:rPr>
              <w:t>працівників в залежності від фонду зар</w:t>
            </w:r>
            <w:r w:rsidR="00116606">
              <w:rPr>
                <w:sz w:val="26"/>
                <w:szCs w:val="26"/>
              </w:rPr>
              <w:t>о</w:t>
            </w:r>
            <w:r w:rsidR="0022604E">
              <w:rPr>
                <w:sz w:val="26"/>
                <w:szCs w:val="26"/>
              </w:rPr>
              <w:t>бітної плати (кількість працівників=фонд зар</w:t>
            </w:r>
            <w:r w:rsidR="00116606">
              <w:rPr>
                <w:sz w:val="26"/>
                <w:szCs w:val="26"/>
              </w:rPr>
              <w:t>о</w:t>
            </w:r>
            <w:r w:rsidR="0022604E">
              <w:rPr>
                <w:sz w:val="26"/>
                <w:szCs w:val="26"/>
              </w:rPr>
              <w:t>бітної плати/середню річну зарплату працівників)</w:t>
            </w:r>
            <w:r>
              <w:rPr>
                <w:sz w:val="26"/>
                <w:szCs w:val="26"/>
              </w:rPr>
              <w:t xml:space="preserve">, </w:t>
            </w:r>
            <w:r w:rsidR="0022604E">
              <w:rPr>
                <w:sz w:val="26"/>
                <w:szCs w:val="26"/>
              </w:rPr>
              <w:t>викорис</w:t>
            </w:r>
            <w:r w:rsidRPr="00CF3D23">
              <w:rPr>
                <w:sz w:val="26"/>
                <w:szCs w:val="26"/>
              </w:rPr>
              <w:t>тавши віртуальну фу</w:t>
            </w:r>
            <w:r w:rsidR="00116606">
              <w:rPr>
                <w:sz w:val="26"/>
                <w:szCs w:val="26"/>
              </w:rPr>
              <w:t>н</w:t>
            </w:r>
            <w:r w:rsidRPr="00CF3D23">
              <w:rPr>
                <w:sz w:val="26"/>
                <w:szCs w:val="26"/>
              </w:rPr>
              <w:t xml:space="preserve">кцію в базовому класі та </w:t>
            </w:r>
            <w:r w:rsidRPr="0022604E">
              <w:rPr>
                <w:i/>
                <w:sz w:val="26"/>
                <w:szCs w:val="26"/>
              </w:rPr>
              <w:t>override</w:t>
            </w:r>
            <w:r w:rsidRPr="00CF3D23">
              <w:rPr>
                <w:sz w:val="26"/>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w:t>
            </w:r>
            <w:r w:rsidR="00486E3F">
              <w:rPr>
                <w:sz w:val="26"/>
                <w:szCs w:val="26"/>
                <w:lang w:val="en-US"/>
              </w:rPr>
              <w:t>&gt;, &lt;</w:t>
            </w:r>
            <w:r w:rsidRPr="008159C1">
              <w:rPr>
                <w:sz w:val="26"/>
                <w:szCs w:val="26"/>
              </w:rPr>
              <w:t xml:space="preserve"> ), наприклад, порівняння </w:t>
            </w:r>
            <w:r w:rsidR="00DF62FB">
              <w:rPr>
                <w:sz w:val="26"/>
                <w:szCs w:val="26"/>
              </w:rPr>
              <w:t>прибутків компаній та університету</w:t>
            </w:r>
            <w:r>
              <w:rPr>
                <w:sz w:val="26"/>
                <w:szCs w:val="26"/>
              </w:rPr>
              <w:t xml:space="preserve">, </w:t>
            </w:r>
            <w:r w:rsidRPr="008159C1">
              <w:rPr>
                <w:sz w:val="26"/>
                <w:szCs w:val="26"/>
              </w:rPr>
              <w:t xml:space="preserve">збільшення (зменшення) </w:t>
            </w:r>
            <w:r w:rsidR="00DF62FB">
              <w:rPr>
                <w:sz w:val="26"/>
                <w:szCs w:val="26"/>
              </w:rPr>
              <w:t>кільк</w:t>
            </w:r>
            <w:r w:rsidR="00440F9B">
              <w:rPr>
                <w:sz w:val="26"/>
                <w:szCs w:val="26"/>
              </w:rPr>
              <w:t>і</w:t>
            </w:r>
            <w:r w:rsidR="00486E3F">
              <w:rPr>
                <w:sz w:val="26"/>
                <w:szCs w:val="26"/>
                <w:lang w:val="en-US"/>
              </w:rPr>
              <w:t>сті</w:t>
            </w:r>
            <w:r w:rsidR="00DF62FB">
              <w:rPr>
                <w:sz w:val="26"/>
                <w:szCs w:val="26"/>
              </w:rPr>
              <w:t xml:space="preserve"> працівників компаній в залежності від суми прибутків</w:t>
            </w:r>
            <w:r w:rsidRPr="008159C1">
              <w:rPr>
                <w:sz w:val="26"/>
                <w:szCs w:val="26"/>
              </w:rPr>
              <w:t>.</w:t>
            </w:r>
          </w:p>
          <w:p w:rsidR="00FA2233" w:rsidRDefault="00FA2233" w:rsidP="006B763E">
            <w:pPr>
              <w:pStyle w:val="ab"/>
              <w:widowControl w:val="0"/>
              <w:numPr>
                <w:ilvl w:val="0"/>
                <w:numId w:val="108"/>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sidR="00934859">
              <w:rPr>
                <w:sz w:val="26"/>
                <w:szCs w:val="26"/>
                <w:lang w:val="en-US"/>
              </w:rPr>
              <w:t>а</w:t>
            </w:r>
            <w:r w:rsidRPr="0004173A">
              <w:rPr>
                <w:sz w:val="26"/>
                <w:szCs w:val="26"/>
              </w:rPr>
              <w:t xml:space="preserve">рних операторів (+, -, -- ), наприклад, збільшення (зменшення) </w:t>
            </w:r>
            <w:r w:rsidR="00486E3F">
              <w:rPr>
                <w:sz w:val="26"/>
                <w:szCs w:val="26"/>
              </w:rPr>
              <w:t>прибутків компаній</w:t>
            </w:r>
            <w:r>
              <w:rPr>
                <w:sz w:val="26"/>
                <w:szCs w:val="26"/>
              </w:rPr>
              <w:t xml:space="preserve">, </w:t>
            </w:r>
            <w:r w:rsidR="00486E3F">
              <w:rPr>
                <w:sz w:val="26"/>
                <w:szCs w:val="26"/>
              </w:rPr>
              <w:t>отримання штрафних санкцій за порушення антимонопольного законодавства</w:t>
            </w:r>
            <w:r w:rsidR="00934859">
              <w:rPr>
                <w:sz w:val="26"/>
                <w:szCs w:val="26"/>
              </w:rPr>
              <w:t xml:space="preserve"> = від’ємний прибуток</w:t>
            </w:r>
            <w:r>
              <w:rPr>
                <w:sz w:val="26"/>
                <w:szCs w:val="26"/>
              </w:rPr>
              <w:t xml:space="preserve"> (</w:t>
            </w:r>
            <w:r w:rsidR="00934859">
              <w:rPr>
                <w:sz w:val="26"/>
                <w:szCs w:val="26"/>
              </w:rPr>
              <w:t xml:space="preserve">операція </w:t>
            </w:r>
            <w:r>
              <w:rPr>
                <w:sz w:val="26"/>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 w:val="26"/>
                <w:szCs w:val="26"/>
              </w:rPr>
              <w:t xml:space="preserve">Створити масив об’єктів класу </w:t>
            </w:r>
            <w:r w:rsidR="00486E3F" w:rsidRPr="00486E3F">
              <w:rPr>
                <w:i/>
                <w:sz w:val="26"/>
                <w:szCs w:val="26"/>
              </w:rPr>
              <w:t>Підприємство</w:t>
            </w:r>
            <w:r w:rsidRPr="00486E3F">
              <w:rPr>
                <w:sz w:val="26"/>
                <w:szCs w:val="26"/>
              </w:rPr>
              <w:t xml:space="preserve">, (або </w:t>
            </w:r>
            <w:r w:rsidR="00486E3F" w:rsidRPr="00486E3F">
              <w:rPr>
                <w:i/>
                <w:sz w:val="26"/>
                <w:szCs w:val="26"/>
              </w:rPr>
              <w:t>Страхова_Компанія, або Завод, або Університет</w:t>
            </w:r>
            <w:r w:rsidR="00B92C53">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4A3A15">
        <w:trPr>
          <w:trHeight w:val="510"/>
        </w:trPr>
        <w:tc>
          <w:tcPr>
            <w:tcW w:w="1247" w:type="dxa"/>
            <w:vAlign w:val="center"/>
          </w:tcPr>
          <w:p w:rsidR="00934859" w:rsidRPr="004000F9" w:rsidRDefault="00934859" w:rsidP="00934859">
            <w:pPr>
              <w:autoSpaceDE w:val="0"/>
              <w:autoSpaceDN w:val="0"/>
              <w:adjustRightInd w:val="0"/>
              <w:ind w:left="360" w:firstLine="0"/>
              <w:jc w:val="center"/>
              <w:rPr>
                <w:b/>
                <w:szCs w:val="28"/>
              </w:rPr>
            </w:pPr>
            <w:r>
              <w:rPr>
                <w:b/>
                <w:szCs w:val="28"/>
              </w:rPr>
              <w:t>6</w:t>
            </w:r>
          </w:p>
        </w:tc>
        <w:tc>
          <w:tcPr>
            <w:tcW w:w="8392" w:type="dxa"/>
          </w:tcPr>
          <w:p w:rsidR="00934859" w:rsidRPr="006037DC" w:rsidRDefault="00934859" w:rsidP="0093485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 w:val="26"/>
                <w:szCs w:val="26"/>
              </w:rPr>
            </w:pPr>
            <w:r w:rsidRPr="004000F9">
              <w:rPr>
                <w:sz w:val="26"/>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 w:val="26"/>
                <w:szCs w:val="26"/>
              </w:rPr>
              <w:t xml:space="preserve"> (базовий клас), </w:t>
            </w:r>
            <w:r w:rsidRPr="00934859">
              <w:rPr>
                <w:i/>
                <w:sz w:val="25"/>
                <w:szCs w:val="25"/>
              </w:rPr>
              <w:t>Журнал, Книга</w:t>
            </w:r>
            <w:r w:rsidRPr="00D61AD2">
              <w:rPr>
                <w:i/>
                <w:sz w:val="26"/>
                <w:szCs w:val="26"/>
              </w:rPr>
              <w:t xml:space="preserve"> </w:t>
            </w:r>
            <w:r w:rsidRPr="004000F9">
              <w:rPr>
                <w:sz w:val="26"/>
                <w:szCs w:val="26"/>
              </w:rPr>
              <w:t>(похідні класи) додати похідний клас</w:t>
            </w:r>
            <w:r>
              <w:rPr>
                <w:sz w:val="26"/>
                <w:szCs w:val="26"/>
              </w:rPr>
              <w:t xml:space="preserve"> </w:t>
            </w:r>
            <w:r>
              <w:rPr>
                <w:i/>
                <w:sz w:val="26"/>
                <w:szCs w:val="26"/>
              </w:rPr>
              <w:t>Буклет</w:t>
            </w:r>
            <w:r w:rsidRPr="004000F9">
              <w:rPr>
                <w:sz w:val="26"/>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BE3D83">
            <w:pPr>
              <w:pStyle w:val="ab"/>
              <w:widowControl w:val="0"/>
              <w:numPr>
                <w:ilvl w:val="0"/>
                <w:numId w:val="109"/>
              </w:numPr>
              <w:autoSpaceDE w:val="0"/>
              <w:autoSpaceDN w:val="0"/>
              <w:adjustRightInd w:val="0"/>
              <w:ind w:left="268"/>
              <w:rPr>
                <w:sz w:val="26"/>
                <w:szCs w:val="26"/>
              </w:rPr>
            </w:pPr>
            <w:r w:rsidRPr="00B667CD">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B667CD">
              <w:rPr>
                <w:sz w:val="26"/>
                <w:szCs w:val="26"/>
              </w:rPr>
              <w:t xml:space="preserve"> перевантажити методи, які </w:t>
            </w:r>
            <w:r w:rsidR="004C05B9" w:rsidRPr="00B667CD">
              <w:rPr>
                <w:sz w:val="26"/>
                <w:szCs w:val="26"/>
              </w:rPr>
              <w:t xml:space="preserve">визначають </w:t>
            </w:r>
            <w:r w:rsidRPr="00B667CD">
              <w:rPr>
                <w:sz w:val="26"/>
                <w:szCs w:val="26"/>
              </w:rPr>
              <w:t xml:space="preserve"> </w:t>
            </w:r>
            <w:r w:rsidR="002579D6" w:rsidRPr="00B667CD">
              <w:rPr>
                <w:sz w:val="26"/>
                <w:szCs w:val="26"/>
              </w:rPr>
              <w:t xml:space="preserve">вартість виготовлення </w:t>
            </w:r>
            <w:r w:rsidR="004C05B9" w:rsidRPr="00B667CD">
              <w:rPr>
                <w:sz w:val="26"/>
                <w:szCs w:val="26"/>
              </w:rPr>
              <w:t>певного видання</w:t>
            </w:r>
            <w:r w:rsidR="00B667CD" w:rsidRPr="00B667CD">
              <w:rPr>
                <w:sz w:val="26"/>
                <w:szCs w:val="26"/>
              </w:rPr>
              <w:t xml:space="preserve"> (кількість примірників видання</w:t>
            </w:r>
            <w:r w:rsidR="00B667CD">
              <w:rPr>
                <w:sz w:val="26"/>
                <w:szCs w:val="26"/>
              </w:rPr>
              <w:sym w:font="Symbol" w:char="F0B4"/>
            </w:r>
            <w:r w:rsidR="00B667CD" w:rsidRPr="00B667CD">
              <w:rPr>
                <w:sz w:val="26"/>
                <w:szCs w:val="26"/>
              </w:rPr>
              <w:t>кількість сторінок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вартість одної сторінки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що визначає тверду або м’яку обкладин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формату дру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кольорового/чорно-білого друку),</w:t>
            </w:r>
            <w:r w:rsidRPr="00B667CD">
              <w:rPr>
                <w:sz w:val="26"/>
                <w:szCs w:val="26"/>
              </w:rPr>
              <w:t xml:space="preserve"> використавши віртуальні фу</w:t>
            </w:r>
            <w:r w:rsidR="00440F9B">
              <w:rPr>
                <w:sz w:val="26"/>
                <w:szCs w:val="26"/>
              </w:rPr>
              <w:t>н</w:t>
            </w:r>
            <w:r w:rsidRPr="00B667CD">
              <w:rPr>
                <w:sz w:val="26"/>
                <w:szCs w:val="26"/>
              </w:rPr>
              <w:t xml:space="preserve">кції в базовому класі та </w:t>
            </w:r>
            <w:r w:rsidRPr="00B667CD">
              <w:rPr>
                <w:i/>
                <w:sz w:val="26"/>
                <w:szCs w:val="26"/>
              </w:rPr>
              <w:t>override</w:t>
            </w:r>
            <w:r w:rsidRPr="00B667CD">
              <w:rPr>
                <w:sz w:val="26"/>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 w:val="26"/>
                <w:szCs w:val="26"/>
              </w:rPr>
            </w:pPr>
            <w:r w:rsidRPr="00457AEB">
              <w:rPr>
                <w:sz w:val="26"/>
                <w:szCs w:val="26"/>
              </w:rPr>
              <w:lastRenderedPageBreak/>
              <w:t xml:space="preserve">У кожному похідному класі перевантажити методи, які визначають </w:t>
            </w:r>
            <w:r>
              <w:rPr>
                <w:sz w:val="26"/>
                <w:szCs w:val="26"/>
              </w:rPr>
              <w:t xml:space="preserve">кількість </w:t>
            </w:r>
            <w:r w:rsidR="004A1750">
              <w:rPr>
                <w:sz w:val="26"/>
                <w:szCs w:val="26"/>
              </w:rPr>
              <w:t>друкованих видань в</w:t>
            </w:r>
            <w:r w:rsidR="00C16384">
              <w:rPr>
                <w:sz w:val="26"/>
                <w:szCs w:val="26"/>
              </w:rPr>
              <w:t xml:space="preserve"> залежності від загальної суми та </w:t>
            </w:r>
            <w:r w:rsidR="004A1750">
              <w:rPr>
                <w:sz w:val="26"/>
                <w:szCs w:val="26"/>
              </w:rPr>
              <w:t>вартості одного примірника видання</w:t>
            </w:r>
            <w:r>
              <w:rPr>
                <w:sz w:val="26"/>
                <w:szCs w:val="26"/>
              </w:rPr>
              <w:t>, викорис</w:t>
            </w:r>
            <w:r w:rsidRPr="00CF3D23">
              <w:rPr>
                <w:sz w:val="26"/>
                <w:szCs w:val="26"/>
              </w:rPr>
              <w:t xml:space="preserve">тавши віртуальну фукцію в базовому класі та </w:t>
            </w:r>
            <w:r w:rsidRPr="0022604E">
              <w:rPr>
                <w:i/>
                <w:sz w:val="26"/>
                <w:szCs w:val="26"/>
              </w:rPr>
              <w:t>override</w:t>
            </w:r>
            <w:r w:rsidRPr="00CF3D23">
              <w:rPr>
                <w:sz w:val="26"/>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C16384">
              <w:rPr>
                <w:sz w:val="26"/>
                <w:szCs w:val="26"/>
              </w:rPr>
              <w:t>вартості одного примірника кожного з видань</w:t>
            </w:r>
            <w:r>
              <w:rPr>
                <w:sz w:val="26"/>
                <w:szCs w:val="26"/>
              </w:rPr>
              <w:t xml:space="preserve">, </w:t>
            </w:r>
            <w:r w:rsidRPr="008159C1">
              <w:rPr>
                <w:sz w:val="26"/>
                <w:szCs w:val="26"/>
              </w:rPr>
              <w:t xml:space="preserve">збільшення (зменшення) </w:t>
            </w:r>
            <w:r>
              <w:rPr>
                <w:sz w:val="26"/>
                <w:szCs w:val="26"/>
              </w:rPr>
              <w:t>кільк</w:t>
            </w:r>
            <w:r w:rsidR="00440F9B">
              <w:rPr>
                <w:sz w:val="26"/>
                <w:szCs w:val="26"/>
              </w:rPr>
              <w:t>і</w:t>
            </w:r>
            <w:r>
              <w:rPr>
                <w:sz w:val="26"/>
                <w:szCs w:val="26"/>
                <w:lang w:val="en-US"/>
              </w:rPr>
              <w:t>сті</w:t>
            </w:r>
            <w:r>
              <w:rPr>
                <w:sz w:val="26"/>
                <w:szCs w:val="26"/>
              </w:rPr>
              <w:t xml:space="preserve"> </w:t>
            </w:r>
            <w:r w:rsidR="00C16384">
              <w:rPr>
                <w:sz w:val="26"/>
                <w:szCs w:val="26"/>
              </w:rPr>
              <w:t>друкованих примірників</w:t>
            </w:r>
            <w:r>
              <w:rPr>
                <w:sz w:val="26"/>
                <w:szCs w:val="26"/>
              </w:rPr>
              <w:t xml:space="preserve"> в залежності від </w:t>
            </w:r>
            <w:r w:rsidR="00C16384">
              <w:rPr>
                <w:sz w:val="26"/>
                <w:szCs w:val="26"/>
              </w:rPr>
              <w:t xml:space="preserve">виділеної загальної </w:t>
            </w:r>
            <w:r>
              <w:rPr>
                <w:sz w:val="26"/>
                <w:szCs w:val="26"/>
              </w:rPr>
              <w:t>суми</w:t>
            </w:r>
            <w:r w:rsidRPr="008159C1">
              <w:rPr>
                <w:sz w:val="26"/>
                <w:szCs w:val="26"/>
              </w:rPr>
              <w:t>.</w:t>
            </w:r>
          </w:p>
          <w:p w:rsidR="00934859" w:rsidRDefault="00934859" w:rsidP="00934859">
            <w:pPr>
              <w:pStyle w:val="ab"/>
              <w:widowControl w:val="0"/>
              <w:numPr>
                <w:ilvl w:val="0"/>
                <w:numId w:val="109"/>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Pr>
                <w:sz w:val="26"/>
                <w:szCs w:val="26"/>
                <w:lang w:val="en-US"/>
              </w:rPr>
              <w:t>а</w:t>
            </w:r>
            <w:r w:rsidRPr="0004173A">
              <w:rPr>
                <w:sz w:val="26"/>
                <w:szCs w:val="26"/>
              </w:rPr>
              <w:t xml:space="preserve">рних операторів (+, -, -- ), наприклад, збільшення (зменшення) </w:t>
            </w:r>
            <w:r w:rsidR="00C16384">
              <w:rPr>
                <w:sz w:val="26"/>
                <w:szCs w:val="26"/>
              </w:rPr>
              <w:t>ва друкування одного примірника видання при збільшенні вартості паперу</w:t>
            </w:r>
            <w:r>
              <w:rPr>
                <w:sz w:val="26"/>
                <w:szCs w:val="26"/>
              </w:rPr>
              <w:t xml:space="preserve">, </w:t>
            </w:r>
            <w:r w:rsidR="00C16384">
              <w:rPr>
                <w:sz w:val="26"/>
                <w:szCs w:val="26"/>
              </w:rPr>
              <w:t xml:space="preserve">нарахування </w:t>
            </w:r>
            <w:r w:rsidR="00DC7110">
              <w:rPr>
                <w:sz w:val="26"/>
                <w:szCs w:val="26"/>
              </w:rPr>
              <w:t>знижок вартості виготовлення видань</w:t>
            </w:r>
            <w:r>
              <w:rPr>
                <w:sz w:val="26"/>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 w:val="26"/>
                <w:szCs w:val="26"/>
              </w:rPr>
              <w:t xml:space="preserve">Створити масив об’єктів класу </w:t>
            </w:r>
            <w:r w:rsidR="00DC7110" w:rsidRPr="00DC7110">
              <w:rPr>
                <w:i/>
                <w:sz w:val="26"/>
                <w:szCs w:val="26"/>
              </w:rPr>
              <w:t>Журнал</w:t>
            </w:r>
            <w:r w:rsidR="00DC7110" w:rsidRPr="00DC7110">
              <w:rPr>
                <w:sz w:val="26"/>
                <w:szCs w:val="26"/>
              </w:rPr>
              <w:t xml:space="preserve"> (або </w:t>
            </w:r>
            <w:r w:rsidR="00DC7110" w:rsidRPr="00DC7110">
              <w:rPr>
                <w:i/>
                <w:sz w:val="26"/>
                <w:szCs w:val="26"/>
              </w:rPr>
              <w:t>Книга</w:t>
            </w:r>
            <w:r w:rsidR="00DC7110" w:rsidRPr="00DC7110">
              <w:rPr>
                <w:sz w:val="26"/>
                <w:szCs w:val="26"/>
              </w:rPr>
              <w:t xml:space="preserve">, або </w:t>
            </w:r>
            <w:r w:rsidR="00DC7110" w:rsidRPr="00DC7110">
              <w:rPr>
                <w:i/>
                <w:sz w:val="26"/>
                <w:szCs w:val="26"/>
              </w:rPr>
              <w:t>Буклет</w:t>
            </w:r>
            <w:r w:rsidR="00DC7110" w:rsidRPr="00DC7110">
              <w:rPr>
                <w:sz w:val="26"/>
                <w:szCs w:val="26"/>
              </w:rPr>
              <w:t xml:space="preserve"> )</w:t>
            </w:r>
            <w:r w:rsidRPr="00486E3F">
              <w:rPr>
                <w:sz w:val="26"/>
                <w:szCs w:val="26"/>
              </w:rPr>
              <w:t>, використав</w:t>
            </w:r>
            <w:r w:rsidR="004C151E">
              <w:rPr>
                <w:sz w:val="26"/>
                <w:szCs w:val="26"/>
              </w:rPr>
              <w:t>ши індексатори для ініціалізаці</w:t>
            </w:r>
            <w:r w:rsidR="00440F9B">
              <w:rPr>
                <w:sz w:val="26"/>
                <w:szCs w:val="26"/>
              </w:rPr>
              <w:t>ї</w:t>
            </w:r>
            <w:r w:rsidRPr="00486E3F">
              <w:rPr>
                <w:sz w:val="26"/>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4A3A15">
        <w:trPr>
          <w:trHeight w:val="510"/>
        </w:trPr>
        <w:tc>
          <w:tcPr>
            <w:tcW w:w="1247" w:type="dxa"/>
            <w:vAlign w:val="center"/>
          </w:tcPr>
          <w:p w:rsidR="00DC7110" w:rsidRPr="004000F9" w:rsidRDefault="00F72DCC" w:rsidP="00F72DCC">
            <w:pPr>
              <w:autoSpaceDE w:val="0"/>
              <w:autoSpaceDN w:val="0"/>
              <w:adjustRightInd w:val="0"/>
              <w:ind w:firstLine="0"/>
              <w:jc w:val="center"/>
              <w:rPr>
                <w:b/>
                <w:szCs w:val="28"/>
              </w:rPr>
            </w:pPr>
            <w:r>
              <w:rPr>
                <w:b/>
                <w:szCs w:val="28"/>
              </w:rPr>
              <w:lastRenderedPageBreak/>
              <w:t xml:space="preserve">7 </w:t>
            </w:r>
          </w:p>
        </w:tc>
        <w:tc>
          <w:tcPr>
            <w:tcW w:w="8392" w:type="dxa"/>
          </w:tcPr>
          <w:p w:rsidR="00DC7110" w:rsidRPr="006037DC" w:rsidRDefault="00DC7110" w:rsidP="00DC7110">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 w:val="26"/>
                <w:szCs w:val="26"/>
              </w:rPr>
            </w:pPr>
            <w:r w:rsidRPr="004000F9">
              <w:rPr>
                <w:sz w:val="26"/>
                <w:szCs w:val="26"/>
              </w:rPr>
              <w:t xml:space="preserve">В ієрархію класів </w:t>
            </w:r>
            <w:r w:rsidR="004C151E" w:rsidRPr="004A0840">
              <w:rPr>
                <w:i/>
                <w:sz w:val="25"/>
                <w:szCs w:val="25"/>
              </w:rPr>
              <w:t>Рослина</w:t>
            </w:r>
            <w:r w:rsidRPr="004000F9">
              <w:rPr>
                <w:sz w:val="26"/>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 w:val="26"/>
                <w:szCs w:val="26"/>
              </w:rPr>
              <w:t>(похідні класи) додати похідний клас</w:t>
            </w:r>
            <w:r>
              <w:rPr>
                <w:sz w:val="26"/>
                <w:szCs w:val="26"/>
              </w:rPr>
              <w:t xml:space="preserve"> </w:t>
            </w:r>
            <w:r w:rsidR="004C151E">
              <w:rPr>
                <w:sz w:val="26"/>
                <w:szCs w:val="26"/>
              </w:rPr>
              <w:t>В</w:t>
            </w:r>
            <w:r w:rsidR="004C151E" w:rsidRPr="004C151E">
              <w:rPr>
                <w:bCs/>
                <w:i/>
                <w:sz w:val="25"/>
                <w:szCs w:val="25"/>
              </w:rPr>
              <w:t>одорості</w:t>
            </w:r>
            <w:r w:rsidRPr="004000F9">
              <w:rPr>
                <w:sz w:val="26"/>
                <w:szCs w:val="26"/>
              </w:rPr>
              <w:t>. Задати закриті специфічні поля в 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 w:val="26"/>
                <w:szCs w:val="26"/>
              </w:rPr>
            </w:pPr>
            <w:r w:rsidRPr="00B667CD">
              <w:rPr>
                <w:sz w:val="26"/>
                <w:szCs w:val="26"/>
              </w:rPr>
              <w:t>У кожному похідному класі</w:t>
            </w:r>
            <w:r w:rsidR="00373C41">
              <w:rPr>
                <w:sz w:val="26"/>
                <w:szCs w:val="26"/>
              </w:rPr>
              <w:t xml:space="preserve">, </w:t>
            </w:r>
            <w:r w:rsidR="00DF27E2">
              <w:rPr>
                <w:sz w:val="26"/>
                <w:szCs w:val="26"/>
              </w:rPr>
              <w:t xml:space="preserve">додатково до </w:t>
            </w:r>
            <w:r w:rsidR="00373C41">
              <w:rPr>
                <w:sz w:val="26"/>
                <w:szCs w:val="26"/>
              </w:rPr>
              <w:t>створених раніше методів,</w:t>
            </w:r>
            <w:r w:rsidRPr="00B667CD">
              <w:rPr>
                <w:sz w:val="26"/>
                <w:szCs w:val="26"/>
              </w:rPr>
              <w:t xml:space="preserve"> перевантажити методи, які визначають</w:t>
            </w:r>
            <w:r w:rsidR="004C151E">
              <w:rPr>
                <w:sz w:val="26"/>
                <w:szCs w:val="26"/>
              </w:rPr>
              <w:t xml:space="preserve"> </w:t>
            </w:r>
            <w:r w:rsidR="006C5561">
              <w:rPr>
                <w:sz w:val="26"/>
                <w:szCs w:val="26"/>
              </w:rPr>
              <w:t>користь</w:t>
            </w:r>
            <w:r w:rsidR="00611895">
              <w:rPr>
                <w:sz w:val="26"/>
                <w:szCs w:val="26"/>
              </w:rPr>
              <w:t xml:space="preserve"> від кожного виду рослин. Наприклад, дерева сприяють зменшенню шкідливих викидів, квіти </w:t>
            </w:r>
            <w:r w:rsidR="006C5561">
              <w:rPr>
                <w:sz w:val="26"/>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 w:val="26"/>
                <w:szCs w:val="26"/>
              </w:rPr>
              <w:t>використа</w:t>
            </w:r>
            <w:r w:rsidR="006C5561">
              <w:rPr>
                <w:sz w:val="26"/>
                <w:szCs w:val="26"/>
              </w:rPr>
              <w:t>ти</w:t>
            </w:r>
            <w:r w:rsidRPr="006C5561">
              <w:rPr>
                <w:sz w:val="26"/>
                <w:szCs w:val="26"/>
              </w:rPr>
              <w:t xml:space="preserve"> віртуальні фу</w:t>
            </w:r>
            <w:r w:rsidR="00440F9B">
              <w:rPr>
                <w:sz w:val="26"/>
                <w:szCs w:val="26"/>
              </w:rPr>
              <w:t>н</w:t>
            </w:r>
            <w:r w:rsidRPr="006C5561">
              <w:rPr>
                <w:sz w:val="26"/>
                <w:szCs w:val="26"/>
              </w:rPr>
              <w:t xml:space="preserve">кції в базовому класі та </w:t>
            </w:r>
            <w:r w:rsidRPr="006C5561">
              <w:rPr>
                <w:i/>
                <w:sz w:val="26"/>
                <w:szCs w:val="26"/>
              </w:rPr>
              <w:t>override</w:t>
            </w:r>
            <w:r w:rsidRPr="006C5561">
              <w:rPr>
                <w:sz w:val="26"/>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sidR="008851E6">
              <w:rPr>
                <w:sz w:val="26"/>
                <w:szCs w:val="26"/>
              </w:rPr>
              <w:t xml:space="preserve"> </w:t>
            </w:r>
            <w:r w:rsidRPr="00457AEB">
              <w:rPr>
                <w:sz w:val="26"/>
                <w:szCs w:val="26"/>
              </w:rPr>
              <w:t xml:space="preserve"> </w:t>
            </w:r>
            <w:r w:rsidR="00BB2F79" w:rsidRPr="00BB2F79">
              <w:rPr>
                <w:sz w:val="26"/>
                <w:szCs w:val="26"/>
              </w:rPr>
              <w:t>економічний збиток</w:t>
            </w:r>
            <w:r w:rsidR="00BB2F79">
              <w:rPr>
                <w:sz w:val="26"/>
                <w:szCs w:val="26"/>
              </w:rPr>
              <w:t xml:space="preserve"> від знищення кожного з видів рослин. Наприклад, вирубка лісів призводить до зміни клімату, </w:t>
            </w:r>
            <w:r w:rsidR="001B0DB0">
              <w:rPr>
                <w:sz w:val="26"/>
                <w:szCs w:val="26"/>
              </w:rPr>
              <w:t>вимірання тварин</w:t>
            </w:r>
            <w:r w:rsidR="00BB2F79">
              <w:rPr>
                <w:sz w:val="26"/>
                <w:szCs w:val="26"/>
              </w:rPr>
              <w:t xml:space="preserve">, знищення </w:t>
            </w:r>
            <w:r w:rsidR="001B0DB0">
              <w:rPr>
                <w:sz w:val="26"/>
                <w:szCs w:val="26"/>
              </w:rPr>
              <w:t xml:space="preserve">рідкісних </w:t>
            </w:r>
            <w:r w:rsidR="00BB2F79" w:rsidRPr="001B0DB0">
              <w:rPr>
                <w:sz w:val="26"/>
                <w:szCs w:val="26"/>
              </w:rPr>
              <w:t>квітів</w:t>
            </w:r>
            <w:r w:rsidR="001B0DB0">
              <w:rPr>
                <w:sz w:val="26"/>
                <w:szCs w:val="26"/>
              </w:rPr>
              <w:t xml:space="preserve"> призводить до </w:t>
            </w:r>
            <w:r w:rsidR="001A478C">
              <w:rPr>
                <w:sz w:val="26"/>
                <w:szCs w:val="26"/>
              </w:rPr>
              <w:t>порушення екологічного законодавства</w:t>
            </w:r>
            <w:r w:rsidR="001B0DB0">
              <w:rPr>
                <w:sz w:val="26"/>
                <w:szCs w:val="26"/>
              </w:rPr>
              <w:t xml:space="preserve">, знищення волоростей призводить до забруднення водойм. </w:t>
            </w:r>
            <w:r w:rsidR="00BB2F79">
              <w:rPr>
                <w:sz w:val="26"/>
                <w:szCs w:val="26"/>
              </w:rPr>
              <w:t xml:space="preserve"> </w:t>
            </w:r>
            <w:r w:rsidR="001B0DB0">
              <w:rPr>
                <w:sz w:val="26"/>
                <w:szCs w:val="26"/>
              </w:rPr>
              <w:t xml:space="preserve">Для перевантаження </w:t>
            </w:r>
            <w:r w:rsidR="001B0DB0" w:rsidRPr="006C5561">
              <w:rPr>
                <w:sz w:val="26"/>
                <w:szCs w:val="26"/>
              </w:rPr>
              <w:t>використа</w:t>
            </w:r>
            <w:r w:rsidR="001B0DB0">
              <w:rPr>
                <w:sz w:val="26"/>
                <w:szCs w:val="26"/>
              </w:rPr>
              <w:t>ти</w:t>
            </w:r>
            <w:r w:rsidR="001B0DB0" w:rsidRPr="006C5561">
              <w:rPr>
                <w:sz w:val="26"/>
                <w:szCs w:val="26"/>
              </w:rPr>
              <w:t xml:space="preserve"> віртуальні </w:t>
            </w:r>
            <w:r w:rsidR="00440F9B" w:rsidRPr="00440F9B">
              <w:rPr>
                <w:b/>
                <w:sz w:val="26"/>
                <w:szCs w:val="26"/>
              </w:rPr>
              <w:t xml:space="preserve">функції </w:t>
            </w:r>
            <w:r w:rsidR="001B0DB0" w:rsidRPr="006C5561">
              <w:rPr>
                <w:sz w:val="26"/>
                <w:szCs w:val="26"/>
              </w:rPr>
              <w:t xml:space="preserve">в базовому класі та </w:t>
            </w:r>
            <w:r w:rsidR="001B0DB0" w:rsidRPr="006C5561">
              <w:rPr>
                <w:i/>
                <w:sz w:val="26"/>
                <w:szCs w:val="26"/>
              </w:rPr>
              <w:t>override</w:t>
            </w:r>
            <w:r w:rsidR="001B0DB0" w:rsidRPr="006C5561">
              <w:rPr>
                <w:sz w:val="26"/>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1A478C">
              <w:rPr>
                <w:sz w:val="26"/>
                <w:szCs w:val="26"/>
              </w:rPr>
              <w:t>різних рослин</w:t>
            </w:r>
            <w:r>
              <w:rPr>
                <w:sz w:val="26"/>
                <w:szCs w:val="26"/>
              </w:rPr>
              <w:t xml:space="preserve">, </w:t>
            </w:r>
            <w:r w:rsidRPr="008159C1">
              <w:rPr>
                <w:sz w:val="26"/>
                <w:szCs w:val="26"/>
              </w:rPr>
              <w:t xml:space="preserve">збільшення (зменшення) </w:t>
            </w:r>
            <w:r>
              <w:rPr>
                <w:sz w:val="26"/>
                <w:szCs w:val="26"/>
              </w:rPr>
              <w:t>кільк</w:t>
            </w:r>
            <w:r w:rsidR="00440F9B">
              <w:rPr>
                <w:sz w:val="26"/>
                <w:szCs w:val="26"/>
              </w:rPr>
              <w:t>і</w:t>
            </w:r>
            <w:r>
              <w:rPr>
                <w:sz w:val="26"/>
                <w:szCs w:val="26"/>
                <w:lang w:val="en-US"/>
              </w:rPr>
              <w:t>сті</w:t>
            </w:r>
            <w:r>
              <w:rPr>
                <w:sz w:val="26"/>
                <w:szCs w:val="26"/>
              </w:rPr>
              <w:t xml:space="preserve"> </w:t>
            </w:r>
            <w:r w:rsidR="001A478C">
              <w:rPr>
                <w:sz w:val="26"/>
                <w:szCs w:val="26"/>
              </w:rPr>
              <w:t xml:space="preserve">рослин на певній території. </w:t>
            </w:r>
          </w:p>
          <w:p w:rsidR="00DC7110" w:rsidRPr="001A478C" w:rsidRDefault="00DC7110" w:rsidP="00BE3D83">
            <w:pPr>
              <w:pStyle w:val="ab"/>
              <w:widowControl w:val="0"/>
              <w:numPr>
                <w:ilvl w:val="0"/>
                <w:numId w:val="110"/>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збільшення </w:t>
            </w:r>
            <w:r w:rsidR="001A478C" w:rsidRPr="001A478C">
              <w:rPr>
                <w:sz w:val="26"/>
                <w:szCs w:val="26"/>
              </w:rPr>
              <w:t>штрафів за незаконну торгівлю рослинами, визначення шкоди від знищення рослин як противага користі від них</w:t>
            </w:r>
            <w:r w:rsidRPr="001A478C">
              <w:rPr>
                <w:sz w:val="26"/>
                <w:szCs w:val="26"/>
              </w:rPr>
              <w:t xml:space="preserve"> (операція зміна знаку).</w:t>
            </w:r>
          </w:p>
          <w:p w:rsidR="00DC7110" w:rsidRPr="006037DC" w:rsidRDefault="00DC7110" w:rsidP="004A3A15">
            <w:pPr>
              <w:pStyle w:val="ab"/>
              <w:widowControl w:val="0"/>
              <w:numPr>
                <w:ilvl w:val="0"/>
                <w:numId w:val="110"/>
              </w:numPr>
              <w:autoSpaceDE w:val="0"/>
              <w:autoSpaceDN w:val="0"/>
              <w:adjustRightInd w:val="0"/>
              <w:ind w:left="341" w:hanging="356"/>
            </w:pPr>
            <w:r w:rsidRPr="00DC7110">
              <w:rPr>
                <w:sz w:val="26"/>
                <w:szCs w:val="26"/>
              </w:rPr>
              <w:t xml:space="preserve">Створити масив об’єктів класу </w:t>
            </w:r>
            <w:r w:rsidR="001A478C">
              <w:rPr>
                <w:i/>
                <w:sz w:val="26"/>
                <w:szCs w:val="26"/>
              </w:rPr>
              <w:t>Дерево</w:t>
            </w:r>
            <w:r w:rsidRPr="00DC7110">
              <w:rPr>
                <w:sz w:val="26"/>
                <w:szCs w:val="26"/>
              </w:rPr>
              <w:t xml:space="preserve"> (або </w:t>
            </w:r>
            <w:r w:rsidR="001A478C" w:rsidRPr="001A478C">
              <w:rPr>
                <w:i/>
                <w:sz w:val="26"/>
                <w:szCs w:val="26"/>
              </w:rPr>
              <w:t>Квіти</w:t>
            </w:r>
            <w:r w:rsidRPr="00DC7110">
              <w:rPr>
                <w:sz w:val="26"/>
                <w:szCs w:val="26"/>
              </w:rPr>
              <w:t xml:space="preserve">, або </w:t>
            </w:r>
            <w:r w:rsidR="001A478C">
              <w:rPr>
                <w:i/>
                <w:sz w:val="26"/>
                <w:szCs w:val="26"/>
              </w:rPr>
              <w:t>Водорості</w:t>
            </w:r>
            <w:r w:rsidRPr="00DC7110">
              <w:rPr>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w:t>
            </w:r>
            <w:r w:rsidRPr="00486E3F">
              <w:rPr>
                <w:sz w:val="26"/>
                <w:szCs w:val="26"/>
              </w:rPr>
              <w:lastRenderedPageBreak/>
              <w:t>об’єктів.</w:t>
            </w:r>
          </w:p>
        </w:tc>
      </w:tr>
      <w:tr w:rsidR="00AB3996" w:rsidRPr="006037DC" w:rsidTr="004A3A15">
        <w:trPr>
          <w:trHeight w:val="510"/>
        </w:trPr>
        <w:tc>
          <w:tcPr>
            <w:tcW w:w="1247"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392" w:type="dxa"/>
          </w:tcPr>
          <w:p w:rsidR="00AB3996" w:rsidRPr="006037DC" w:rsidRDefault="00AB3996" w:rsidP="00AB3996">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Місцевість</w:t>
            </w:r>
            <w:r w:rsidRPr="004A0840">
              <w:rPr>
                <w:sz w:val="25"/>
                <w:szCs w:val="25"/>
              </w:rPr>
              <w:t xml:space="preserve"> </w:t>
            </w:r>
            <w:r w:rsidRPr="004000F9">
              <w:rPr>
                <w:sz w:val="26"/>
                <w:szCs w:val="26"/>
              </w:rPr>
              <w:t xml:space="preserve">(базовий клас), </w:t>
            </w:r>
            <w:r w:rsidRPr="004A0840">
              <w:rPr>
                <w:i/>
                <w:sz w:val="25"/>
                <w:szCs w:val="25"/>
              </w:rPr>
              <w:t>Село, Місто.</w:t>
            </w:r>
            <w:r w:rsidRPr="004A0840">
              <w:rPr>
                <w:sz w:val="25"/>
                <w:szCs w:val="25"/>
              </w:rPr>
              <w:t xml:space="preserve"> </w:t>
            </w:r>
            <w:r w:rsidRPr="004000F9">
              <w:rPr>
                <w:sz w:val="26"/>
                <w:szCs w:val="26"/>
              </w:rPr>
              <w:t>(похідні класи) додати похідний клас</w:t>
            </w:r>
            <w:r>
              <w:rPr>
                <w:sz w:val="26"/>
                <w:szCs w:val="26"/>
              </w:rPr>
              <w:t xml:space="preserve"> </w:t>
            </w:r>
            <w:r w:rsidRPr="00AB3996">
              <w:rPr>
                <w:i/>
                <w:sz w:val="26"/>
                <w:szCs w:val="26"/>
              </w:rPr>
              <w:t>Селище</w:t>
            </w:r>
            <w:r>
              <w:rPr>
                <w:i/>
                <w:sz w:val="26"/>
                <w:szCs w:val="26"/>
              </w:rPr>
              <w:t>_</w:t>
            </w:r>
            <w:r w:rsidRPr="00AB3996">
              <w:rPr>
                <w:i/>
                <w:sz w:val="26"/>
                <w:szCs w:val="26"/>
              </w:rPr>
              <w:t>Міського</w:t>
            </w:r>
            <w:r>
              <w:rPr>
                <w:i/>
                <w:sz w:val="26"/>
                <w:szCs w:val="26"/>
              </w:rPr>
              <w:t>_</w:t>
            </w:r>
            <w:r w:rsidRPr="00AB3996">
              <w:rPr>
                <w:i/>
                <w:sz w:val="26"/>
                <w:szCs w:val="26"/>
              </w:rPr>
              <w:t>Типу</w:t>
            </w:r>
            <w:r w:rsidRPr="004000F9">
              <w:rPr>
                <w:sz w:val="26"/>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 w:val="26"/>
                <w:szCs w:val="26"/>
              </w:rPr>
            </w:pPr>
            <w:r w:rsidRPr="00A42693">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A42693">
              <w:rPr>
                <w:sz w:val="26"/>
                <w:szCs w:val="26"/>
              </w:rPr>
              <w:t xml:space="preserve"> перевантажити методи, які визначають</w:t>
            </w:r>
            <w:r w:rsidR="00A42693" w:rsidRPr="00A42693">
              <w:rPr>
                <w:sz w:val="26"/>
                <w:szCs w:val="26"/>
              </w:rPr>
              <w:t xml:space="preserve"> розв</w:t>
            </w:r>
            <w:r w:rsidR="00690CCF">
              <w:rPr>
                <w:sz w:val="26"/>
                <w:szCs w:val="26"/>
              </w:rPr>
              <w:t>и</w:t>
            </w:r>
            <w:r w:rsidR="00A42693" w:rsidRPr="00A42693">
              <w:rPr>
                <w:sz w:val="26"/>
                <w:szCs w:val="26"/>
              </w:rPr>
              <w:t xml:space="preserve">ток </w:t>
            </w:r>
            <w:r w:rsidR="00A42693" w:rsidRPr="00AA71A4">
              <w:rPr>
                <w:i/>
                <w:sz w:val="26"/>
                <w:szCs w:val="26"/>
              </w:rPr>
              <w:t>Села</w:t>
            </w:r>
            <w:r w:rsidR="00A42693" w:rsidRPr="00A42693">
              <w:rPr>
                <w:sz w:val="26"/>
                <w:szCs w:val="26"/>
              </w:rPr>
              <w:t xml:space="preserve">, </w:t>
            </w:r>
            <w:r w:rsidR="00A42693" w:rsidRPr="00AA71A4">
              <w:rPr>
                <w:i/>
                <w:sz w:val="26"/>
                <w:szCs w:val="26"/>
              </w:rPr>
              <w:t>Міста</w:t>
            </w:r>
            <w:r w:rsidR="00A42693" w:rsidRPr="00A42693">
              <w:rPr>
                <w:sz w:val="26"/>
                <w:szCs w:val="26"/>
              </w:rPr>
              <w:t>, С</w:t>
            </w:r>
            <w:r w:rsidR="00A42693" w:rsidRPr="00AA71A4">
              <w:rPr>
                <w:i/>
                <w:sz w:val="26"/>
                <w:szCs w:val="26"/>
              </w:rPr>
              <w:t>елища_Міського_Типу</w:t>
            </w:r>
            <w:r w:rsidR="00A42693" w:rsidRPr="00A42693">
              <w:rPr>
                <w:sz w:val="26"/>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 w:val="26"/>
                <w:szCs w:val="26"/>
              </w:rPr>
              <w:t>. Для перевантаження використати віртуальні фу</w:t>
            </w:r>
            <w:r w:rsidR="00440F9B">
              <w:rPr>
                <w:sz w:val="26"/>
                <w:szCs w:val="26"/>
              </w:rPr>
              <w:t>н</w:t>
            </w:r>
            <w:r w:rsidRPr="00A42693">
              <w:rPr>
                <w:sz w:val="26"/>
                <w:szCs w:val="26"/>
              </w:rPr>
              <w:t xml:space="preserve">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Pr>
                <w:sz w:val="26"/>
                <w:szCs w:val="26"/>
              </w:rPr>
              <w:t xml:space="preserve"> </w:t>
            </w:r>
            <w:r w:rsidRPr="00457AEB">
              <w:rPr>
                <w:sz w:val="26"/>
                <w:szCs w:val="26"/>
              </w:rPr>
              <w:t xml:space="preserve"> </w:t>
            </w:r>
            <w:r w:rsidR="00A42693">
              <w:rPr>
                <w:sz w:val="26"/>
                <w:szCs w:val="26"/>
              </w:rPr>
              <w:t>мігра</w:t>
            </w:r>
            <w:r w:rsidR="00AA71A4">
              <w:rPr>
                <w:sz w:val="26"/>
                <w:szCs w:val="26"/>
              </w:rPr>
              <w:t>ц</w:t>
            </w:r>
            <w:r w:rsidR="00A42693">
              <w:rPr>
                <w:sz w:val="26"/>
                <w:szCs w:val="26"/>
              </w:rPr>
              <w:t>ійні процеси в різних типах місцевості</w:t>
            </w:r>
            <w:r w:rsidR="00AA71A4">
              <w:rPr>
                <w:sz w:val="26"/>
                <w:szCs w:val="26"/>
              </w:rPr>
              <w:t xml:space="preserve">. Наприклад, </w:t>
            </w:r>
            <w:r w:rsidR="00440F9B">
              <w:rPr>
                <w:sz w:val="26"/>
                <w:szCs w:val="26"/>
              </w:rPr>
              <w:t xml:space="preserve">збільшується </w:t>
            </w:r>
            <w:r w:rsidR="00AA71A4">
              <w:rPr>
                <w:sz w:val="26"/>
                <w:szCs w:val="26"/>
              </w:rPr>
              <w:t xml:space="preserve">кількість населення у містах, зменшується кількість населення в селах та в </w:t>
            </w:r>
            <w:r w:rsidR="00AA71A4" w:rsidRPr="00A42693">
              <w:rPr>
                <w:sz w:val="26"/>
                <w:szCs w:val="26"/>
              </w:rPr>
              <w:t xml:space="preserve"> селищ</w:t>
            </w:r>
            <w:r w:rsidR="00AA71A4">
              <w:rPr>
                <w:sz w:val="26"/>
                <w:szCs w:val="26"/>
              </w:rPr>
              <w:t>ах</w:t>
            </w:r>
            <w:r w:rsidR="00AA71A4" w:rsidRPr="00A42693">
              <w:rPr>
                <w:sz w:val="26"/>
                <w:szCs w:val="26"/>
              </w:rPr>
              <w:t xml:space="preserve"> міського типу</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віртуальні </w:t>
            </w:r>
            <w:r w:rsidR="00440F9B" w:rsidRPr="00440F9B">
              <w:rPr>
                <w:b/>
                <w:sz w:val="26"/>
                <w:szCs w:val="26"/>
              </w:rPr>
              <w:t xml:space="preserve">функції </w:t>
            </w:r>
            <w:r w:rsidRPr="006C5561">
              <w:rPr>
                <w:sz w:val="26"/>
                <w:szCs w:val="26"/>
              </w:rPr>
              <w:t xml:space="preserve">в базовому класі та </w:t>
            </w:r>
            <w:r w:rsidRPr="006C5561">
              <w:rPr>
                <w:i/>
                <w:sz w:val="26"/>
                <w:szCs w:val="26"/>
              </w:rPr>
              <w:t>override</w:t>
            </w:r>
            <w:r w:rsidRPr="006C5561">
              <w:rPr>
                <w:sz w:val="26"/>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AA71A4">
              <w:rPr>
                <w:sz w:val="26"/>
                <w:szCs w:val="26"/>
              </w:rPr>
              <w:t xml:space="preserve">життя в містах та селах,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AA71A4">
              <w:rPr>
                <w:sz w:val="26"/>
                <w:szCs w:val="26"/>
              </w:rPr>
              <w:t>населення в містах та селах.</w:t>
            </w:r>
            <w:r>
              <w:rPr>
                <w:sz w:val="26"/>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AA71A4">
              <w:rPr>
                <w:sz w:val="26"/>
                <w:szCs w:val="26"/>
              </w:rPr>
              <w:t>об’єднання декількох с</w:t>
            </w:r>
            <w:r w:rsidR="00440F9B">
              <w:rPr>
                <w:sz w:val="26"/>
                <w:szCs w:val="26"/>
              </w:rPr>
              <w:t>і</w:t>
            </w:r>
            <w:r w:rsidR="00AA71A4">
              <w:rPr>
                <w:sz w:val="26"/>
                <w:szCs w:val="26"/>
              </w:rPr>
              <w:t>л, зменшення кількості районів у містах, збільшення рейтингу привабливості місцевості</w:t>
            </w:r>
            <w:r w:rsidRPr="001A478C">
              <w:rPr>
                <w:sz w:val="26"/>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 w:val="26"/>
                <w:szCs w:val="26"/>
              </w:rPr>
              <w:t xml:space="preserve">Створити масив об’єктів класу </w:t>
            </w:r>
            <w:r w:rsidR="00690CCF" w:rsidRPr="00AA71A4">
              <w:rPr>
                <w:i/>
                <w:sz w:val="26"/>
                <w:szCs w:val="26"/>
              </w:rPr>
              <w:t>Села</w:t>
            </w:r>
            <w:r w:rsidR="00690CCF" w:rsidRPr="00A42693">
              <w:rPr>
                <w:sz w:val="26"/>
                <w:szCs w:val="26"/>
              </w:rPr>
              <w:t xml:space="preserve">, </w:t>
            </w:r>
            <w:r w:rsidR="00690CCF">
              <w:rPr>
                <w:sz w:val="26"/>
                <w:szCs w:val="26"/>
              </w:rPr>
              <w:t>(</w:t>
            </w:r>
            <w:r w:rsidR="00690CCF" w:rsidRPr="00AA71A4">
              <w:rPr>
                <w:i/>
                <w:sz w:val="26"/>
                <w:szCs w:val="26"/>
              </w:rPr>
              <w:t>Міста</w:t>
            </w:r>
            <w:r w:rsidR="00690CCF" w:rsidRPr="00A42693">
              <w:rPr>
                <w:sz w:val="26"/>
                <w:szCs w:val="26"/>
              </w:rPr>
              <w:t>, С</w:t>
            </w:r>
            <w:r w:rsidR="00690CCF" w:rsidRPr="00AA71A4">
              <w:rPr>
                <w:i/>
                <w:sz w:val="26"/>
                <w:szCs w:val="26"/>
              </w:rPr>
              <w:t>елища_Міського_Типу</w:t>
            </w:r>
            <w:r w:rsidR="00690CCF">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4A3A15">
        <w:trPr>
          <w:trHeight w:val="510"/>
        </w:trPr>
        <w:tc>
          <w:tcPr>
            <w:tcW w:w="1247" w:type="dxa"/>
            <w:vAlign w:val="center"/>
          </w:tcPr>
          <w:p w:rsidR="00690CCF" w:rsidRPr="004000F9" w:rsidRDefault="00690CCF" w:rsidP="00690CCF">
            <w:pPr>
              <w:autoSpaceDE w:val="0"/>
              <w:autoSpaceDN w:val="0"/>
              <w:adjustRightInd w:val="0"/>
              <w:ind w:firstLine="0"/>
              <w:jc w:val="center"/>
              <w:rPr>
                <w:b/>
                <w:szCs w:val="28"/>
              </w:rPr>
            </w:pPr>
            <w:r>
              <w:rPr>
                <w:b/>
                <w:szCs w:val="28"/>
              </w:rPr>
              <w:t>9</w:t>
            </w:r>
          </w:p>
        </w:tc>
        <w:tc>
          <w:tcPr>
            <w:tcW w:w="8392" w:type="dxa"/>
          </w:tcPr>
          <w:p w:rsidR="00690CCF" w:rsidRPr="006037DC" w:rsidRDefault="00690CCF" w:rsidP="00690CCF">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Товар</w:t>
            </w:r>
            <w:r w:rsidRPr="004A0840">
              <w:rPr>
                <w:sz w:val="25"/>
                <w:szCs w:val="25"/>
              </w:rPr>
              <w:t xml:space="preserve"> </w:t>
            </w:r>
            <w:r w:rsidRPr="004000F9">
              <w:rPr>
                <w:sz w:val="26"/>
                <w:szCs w:val="26"/>
              </w:rPr>
              <w:t xml:space="preserve">(базовий клас), </w:t>
            </w:r>
            <w:r w:rsidRPr="004A0840">
              <w:rPr>
                <w:i/>
                <w:sz w:val="25"/>
                <w:szCs w:val="25"/>
              </w:rPr>
              <w:t>Іграшка, Продукти</w:t>
            </w:r>
            <w:r w:rsidRPr="004A0840">
              <w:rPr>
                <w:sz w:val="25"/>
                <w:szCs w:val="25"/>
              </w:rPr>
              <w:t xml:space="preserve"> </w:t>
            </w:r>
            <w:r w:rsidRPr="004000F9">
              <w:rPr>
                <w:sz w:val="26"/>
                <w:szCs w:val="26"/>
              </w:rPr>
              <w:t>(похідні класи) додати похідний клас</w:t>
            </w:r>
            <w:r w:rsidRPr="006D32C8">
              <w:rPr>
                <w:i/>
                <w:sz w:val="26"/>
                <w:szCs w:val="26"/>
              </w:rPr>
              <w:t xml:space="preserve"> </w:t>
            </w:r>
            <w:r w:rsidR="006D32C8" w:rsidRPr="006D32C8">
              <w:rPr>
                <w:i/>
                <w:sz w:val="26"/>
                <w:szCs w:val="26"/>
              </w:rPr>
              <w:t>Ж</w:t>
            </w:r>
            <w:r w:rsidR="006D32C8">
              <w:rPr>
                <w:i/>
                <w:sz w:val="26"/>
                <w:szCs w:val="26"/>
              </w:rPr>
              <w:t>итлово_</w:t>
            </w:r>
            <w:r w:rsidR="006D32C8" w:rsidRPr="006D32C8">
              <w:rPr>
                <w:i/>
                <w:sz w:val="26"/>
                <w:szCs w:val="26"/>
              </w:rPr>
              <w:t>К</w:t>
            </w:r>
            <w:r w:rsidR="006D32C8">
              <w:rPr>
                <w:i/>
                <w:sz w:val="26"/>
                <w:szCs w:val="26"/>
              </w:rPr>
              <w:t>омунальні_</w:t>
            </w:r>
            <w:r w:rsidR="006D32C8" w:rsidRPr="006D32C8">
              <w:rPr>
                <w:i/>
                <w:sz w:val="26"/>
                <w:szCs w:val="26"/>
              </w:rPr>
              <w:t>Послуги</w:t>
            </w:r>
            <w:r w:rsidRPr="004000F9">
              <w:rPr>
                <w:sz w:val="26"/>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 w:val="26"/>
                <w:szCs w:val="26"/>
              </w:rPr>
            </w:pPr>
            <w:r w:rsidRPr="00A42693">
              <w:rPr>
                <w:sz w:val="26"/>
                <w:szCs w:val="26"/>
              </w:rPr>
              <w:t>У кожному похідному класі</w:t>
            </w:r>
            <w:r w:rsidR="00373C41">
              <w:rPr>
                <w:sz w:val="26"/>
                <w:szCs w:val="26"/>
              </w:rPr>
              <w:t xml:space="preserve">, </w:t>
            </w:r>
            <w:r w:rsidR="007C7C16">
              <w:rPr>
                <w:sz w:val="26"/>
                <w:szCs w:val="26"/>
              </w:rPr>
              <w:t xml:space="preserve">додатково до </w:t>
            </w:r>
            <w:r w:rsidR="00373C41">
              <w:rPr>
                <w:sz w:val="26"/>
                <w:szCs w:val="26"/>
              </w:rPr>
              <w:t>створених раніше методів,</w:t>
            </w:r>
            <w:r w:rsidRPr="00A42693">
              <w:rPr>
                <w:sz w:val="26"/>
                <w:szCs w:val="26"/>
              </w:rPr>
              <w:t xml:space="preserve"> перевантажити методи, які визначають </w:t>
            </w:r>
            <w:r w:rsidR="0053192D">
              <w:rPr>
                <w:sz w:val="26"/>
                <w:szCs w:val="26"/>
              </w:rPr>
              <w:t>популярність різних товарів та їх користь для людини.</w:t>
            </w:r>
            <w:r w:rsidRPr="00A42693">
              <w:rPr>
                <w:sz w:val="26"/>
                <w:szCs w:val="26"/>
              </w:rPr>
              <w:t xml:space="preserve"> </w:t>
            </w:r>
            <w:r w:rsidR="0053192D">
              <w:rPr>
                <w:sz w:val="26"/>
                <w:szCs w:val="26"/>
              </w:rPr>
              <w:t>Наприклад, іграшки кори</w:t>
            </w:r>
            <w:r w:rsidR="00440F9B">
              <w:rPr>
                <w:sz w:val="26"/>
                <w:szCs w:val="26"/>
              </w:rPr>
              <w:t>с</w:t>
            </w:r>
            <w:r w:rsidR="0053192D">
              <w:rPr>
                <w:sz w:val="26"/>
                <w:szCs w:val="26"/>
              </w:rPr>
              <w:t>ні для розвитку інтелекту, продукти мають харчову цінн</w:t>
            </w:r>
            <w:r w:rsidR="00440F9B">
              <w:rPr>
                <w:sz w:val="26"/>
                <w:szCs w:val="26"/>
              </w:rPr>
              <w:t>і</w:t>
            </w:r>
            <w:r w:rsidR="0053192D">
              <w:rPr>
                <w:sz w:val="26"/>
                <w:szCs w:val="26"/>
              </w:rPr>
              <w:t xml:space="preserve">сть (калорійність, енергія), </w:t>
            </w:r>
            <w:r w:rsidR="006D32C8">
              <w:rPr>
                <w:sz w:val="26"/>
                <w:szCs w:val="26"/>
              </w:rPr>
              <w:lastRenderedPageBreak/>
              <w:t>житлово-комунальні послуги</w:t>
            </w:r>
            <w:r w:rsidR="0053192D">
              <w:rPr>
                <w:sz w:val="26"/>
                <w:szCs w:val="26"/>
              </w:rPr>
              <w:t xml:space="preserve"> </w:t>
            </w:r>
            <w:r w:rsidR="00867B09">
              <w:rPr>
                <w:sz w:val="26"/>
                <w:szCs w:val="26"/>
              </w:rPr>
              <w:t>задовольняють фізичні потреби</w:t>
            </w:r>
            <w:r w:rsidR="0053192D">
              <w:rPr>
                <w:sz w:val="26"/>
                <w:szCs w:val="26"/>
              </w:rPr>
              <w:t xml:space="preserve"> </w:t>
            </w:r>
            <w:r w:rsidR="00867B09">
              <w:rPr>
                <w:sz w:val="26"/>
                <w:szCs w:val="26"/>
              </w:rPr>
              <w:t xml:space="preserve">людини. </w:t>
            </w:r>
            <w:r w:rsidRPr="00A42693">
              <w:rPr>
                <w:sz w:val="26"/>
                <w:szCs w:val="26"/>
              </w:rPr>
              <w:t xml:space="preserve">Для перевантаження використати </w:t>
            </w:r>
            <w:r w:rsidRPr="0053192D">
              <w:rPr>
                <w:i/>
                <w:sz w:val="26"/>
                <w:szCs w:val="26"/>
              </w:rPr>
              <w:t>віртуальні</w:t>
            </w:r>
            <w:r w:rsidRPr="00A42693">
              <w:rPr>
                <w:sz w:val="26"/>
                <w:szCs w:val="26"/>
              </w:rPr>
              <w:t xml:space="preserve"> </w:t>
            </w:r>
            <w:r w:rsidR="00440F9B" w:rsidRPr="00440F9B">
              <w:rPr>
                <w:sz w:val="26"/>
                <w:szCs w:val="26"/>
              </w:rPr>
              <w:t>функції</w:t>
            </w:r>
            <w:r w:rsidR="00440F9B" w:rsidRPr="00440F9B">
              <w:rPr>
                <w:b/>
                <w:sz w:val="26"/>
                <w:szCs w:val="26"/>
              </w:rPr>
              <w:t xml:space="preserve"> </w:t>
            </w:r>
            <w:r w:rsidRPr="00A42693">
              <w:rPr>
                <w:sz w:val="26"/>
                <w:szCs w:val="26"/>
              </w:rPr>
              <w:t xml:space="preserve">в базовому класі та </w:t>
            </w:r>
            <w:r w:rsidRPr="0053192D">
              <w:rPr>
                <w:i/>
                <w:sz w:val="26"/>
                <w:szCs w:val="26"/>
              </w:rPr>
              <w:t>override</w:t>
            </w:r>
            <w:r w:rsidRPr="00A42693">
              <w:rPr>
                <w:sz w:val="26"/>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 w:val="26"/>
                <w:szCs w:val="26"/>
              </w:rPr>
            </w:pPr>
            <w:r w:rsidRPr="00867B09">
              <w:rPr>
                <w:sz w:val="26"/>
                <w:szCs w:val="26"/>
              </w:rPr>
              <w:t xml:space="preserve">У кожному похідному класі перевантажити методи, які </w:t>
            </w:r>
            <w:r w:rsidR="006D32C8" w:rsidRPr="00867B09">
              <w:rPr>
                <w:sz w:val="26"/>
                <w:szCs w:val="26"/>
              </w:rPr>
              <w:t>розраховують</w:t>
            </w:r>
            <w:r w:rsidR="0053192D" w:rsidRPr="00867B09">
              <w:rPr>
                <w:sz w:val="26"/>
                <w:szCs w:val="26"/>
              </w:rPr>
              <w:t xml:space="preserve"> </w:t>
            </w:r>
            <w:r w:rsidR="006D32C8" w:rsidRPr="00867B09">
              <w:rPr>
                <w:sz w:val="26"/>
                <w:szCs w:val="26"/>
              </w:rPr>
              <w:t xml:space="preserve">вартість споживчого кошика людини </w:t>
            </w:r>
            <w:r w:rsidR="00867B09" w:rsidRPr="00867B09">
              <w:rPr>
                <w:sz w:val="26"/>
                <w:szCs w:val="26"/>
              </w:rPr>
              <w:t>відповідно до наборів продуктів харчування, непродовольчих товарів та послуг, що забезпечують прод</w:t>
            </w:r>
            <w:r w:rsidR="00440F9B">
              <w:rPr>
                <w:sz w:val="26"/>
                <w:szCs w:val="26"/>
              </w:rPr>
              <w:t>ук</w:t>
            </w:r>
            <w:r w:rsidR="00867B09" w:rsidRPr="00867B09">
              <w:rPr>
                <w:sz w:val="26"/>
                <w:szCs w:val="26"/>
              </w:rPr>
              <w:t xml:space="preserve">товий мінімум. </w:t>
            </w:r>
            <w:r w:rsidR="00867B09" w:rsidRPr="00867B09">
              <w:rPr>
                <w:sz w:val="22"/>
              </w:rPr>
              <w:t>(https://www.buhoblik.org.ua/rizni/spozhivkoshik/postanova-780-zmist.html</w:t>
            </w:r>
            <w:r w:rsidR="00867B09" w:rsidRPr="00867B09">
              <w:rPr>
                <w:sz w:val="26"/>
                <w:szCs w:val="26"/>
              </w:rPr>
              <w:t>)</w:t>
            </w:r>
            <w:r w:rsidR="00867B09">
              <w:rPr>
                <w:sz w:val="26"/>
                <w:szCs w:val="26"/>
              </w:rPr>
              <w:t>.</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w:t>
            </w:r>
            <w:r w:rsidR="00440F9B" w:rsidRPr="00440F9B">
              <w:rPr>
                <w:sz w:val="26"/>
                <w:szCs w:val="26"/>
              </w:rPr>
              <w:t>функції</w:t>
            </w:r>
            <w:r w:rsidR="00440F9B" w:rsidRPr="00440F9B">
              <w:rPr>
                <w:b/>
                <w:sz w:val="26"/>
                <w:szCs w:val="26"/>
              </w:rPr>
              <w:t xml:space="preserve"> </w:t>
            </w:r>
            <w:r w:rsidRPr="006C5561">
              <w:rPr>
                <w:sz w:val="26"/>
                <w:szCs w:val="26"/>
              </w:rPr>
              <w:t xml:space="preserve">в базовому класі та </w:t>
            </w:r>
            <w:r w:rsidRPr="006C5561">
              <w:rPr>
                <w:i/>
                <w:sz w:val="26"/>
                <w:szCs w:val="26"/>
              </w:rPr>
              <w:t>override</w:t>
            </w:r>
            <w:r w:rsidRPr="006C5561">
              <w:rPr>
                <w:sz w:val="26"/>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867B09">
              <w:rPr>
                <w:sz w:val="26"/>
                <w:szCs w:val="26"/>
              </w:rPr>
              <w:t>споживчого кошику для різних соціальних груп населення (діти, працездатне та непрацездатне населення)</w:t>
            </w:r>
            <w:r>
              <w:rPr>
                <w:sz w:val="26"/>
                <w:szCs w:val="26"/>
              </w:rPr>
              <w:t xml:space="preserve">, </w:t>
            </w:r>
            <w:r w:rsidRPr="008159C1">
              <w:rPr>
                <w:sz w:val="26"/>
                <w:szCs w:val="26"/>
              </w:rPr>
              <w:t xml:space="preserve">збільшення (зменшення) </w:t>
            </w:r>
            <w:r w:rsidR="00867B09">
              <w:rPr>
                <w:sz w:val="26"/>
                <w:szCs w:val="26"/>
              </w:rPr>
              <w:t xml:space="preserve">вартості </w:t>
            </w:r>
            <w:r w:rsidR="00FB0E86">
              <w:rPr>
                <w:sz w:val="26"/>
                <w:szCs w:val="26"/>
              </w:rPr>
              <w:t>с</w:t>
            </w:r>
            <w:r w:rsidR="00867B09">
              <w:rPr>
                <w:sz w:val="26"/>
                <w:szCs w:val="26"/>
              </w:rPr>
              <w:t>поживчого кошику чи окремих товарів</w:t>
            </w:r>
            <w:r>
              <w:rPr>
                <w:sz w:val="26"/>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EE2ACB">
              <w:rPr>
                <w:sz w:val="26"/>
                <w:szCs w:val="26"/>
              </w:rPr>
              <w:t xml:space="preserve">збільшення (зменшення) кількості товарів, </w:t>
            </w:r>
            <w:r>
              <w:rPr>
                <w:sz w:val="26"/>
                <w:szCs w:val="26"/>
              </w:rPr>
              <w:t>з</w:t>
            </w:r>
            <w:r w:rsidR="00EE2ACB">
              <w:rPr>
                <w:sz w:val="26"/>
                <w:szCs w:val="26"/>
              </w:rPr>
              <w:t>більшення (зменшення) корисності товарів</w:t>
            </w:r>
            <w:r w:rsidRPr="001A478C">
              <w:rPr>
                <w:sz w:val="26"/>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 w:val="26"/>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 w:val="26"/>
                <w:szCs w:val="26"/>
              </w:rPr>
              <w:t>Ж</w:t>
            </w:r>
            <w:r w:rsidR="00EE2ACB">
              <w:rPr>
                <w:i/>
                <w:sz w:val="26"/>
                <w:szCs w:val="26"/>
              </w:rPr>
              <w:t>итлово_</w:t>
            </w:r>
            <w:r w:rsidR="00EE2ACB" w:rsidRPr="006D32C8">
              <w:rPr>
                <w:i/>
                <w:sz w:val="26"/>
                <w:szCs w:val="26"/>
              </w:rPr>
              <w:t>К</w:t>
            </w:r>
            <w:r w:rsidR="00EE2ACB">
              <w:rPr>
                <w:i/>
                <w:sz w:val="26"/>
                <w:szCs w:val="26"/>
              </w:rPr>
              <w:t>омунальні_</w:t>
            </w:r>
            <w:r w:rsidR="00EE2ACB" w:rsidRPr="006D32C8">
              <w:rPr>
                <w:i/>
                <w:sz w:val="26"/>
                <w:szCs w:val="26"/>
              </w:rPr>
              <w:t>Послуги</w:t>
            </w:r>
            <w:r w:rsidR="00EE2ACB">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4A3A15">
        <w:trPr>
          <w:trHeight w:val="510"/>
        </w:trPr>
        <w:tc>
          <w:tcPr>
            <w:tcW w:w="1247" w:type="dxa"/>
            <w:vAlign w:val="center"/>
          </w:tcPr>
          <w:p w:rsidR="00EE2ACB" w:rsidRPr="004000F9" w:rsidRDefault="00EE2ACB" w:rsidP="00EE2ACB">
            <w:pPr>
              <w:autoSpaceDE w:val="0"/>
              <w:autoSpaceDN w:val="0"/>
              <w:adjustRightInd w:val="0"/>
              <w:ind w:firstLine="0"/>
              <w:jc w:val="center"/>
              <w:rPr>
                <w:b/>
                <w:szCs w:val="28"/>
              </w:rPr>
            </w:pPr>
            <w:r>
              <w:rPr>
                <w:b/>
                <w:szCs w:val="28"/>
              </w:rPr>
              <w:lastRenderedPageBreak/>
              <w:t>10</w:t>
            </w:r>
          </w:p>
        </w:tc>
        <w:tc>
          <w:tcPr>
            <w:tcW w:w="8392" w:type="dxa"/>
          </w:tcPr>
          <w:p w:rsidR="00EE2ACB" w:rsidRPr="006037DC" w:rsidRDefault="00EE2ACB" w:rsidP="00EE2ACB">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Документ</w:t>
            </w:r>
            <w:r w:rsidRPr="004A0840">
              <w:rPr>
                <w:sz w:val="25"/>
                <w:szCs w:val="25"/>
              </w:rPr>
              <w:t xml:space="preserve"> </w:t>
            </w:r>
            <w:r w:rsidRPr="004000F9">
              <w:rPr>
                <w:sz w:val="26"/>
                <w:szCs w:val="26"/>
              </w:rPr>
              <w:t xml:space="preserve">(базовий клас), </w:t>
            </w:r>
            <w:r w:rsidRPr="004A0840">
              <w:rPr>
                <w:i/>
                <w:sz w:val="25"/>
                <w:szCs w:val="25"/>
              </w:rPr>
              <w:t>Квитанція, Накладна</w:t>
            </w:r>
            <w:r w:rsidRPr="004000F9">
              <w:rPr>
                <w:sz w:val="26"/>
                <w:szCs w:val="26"/>
              </w:rPr>
              <w:t xml:space="preserve"> (похідні класи) додати похідний клас</w:t>
            </w:r>
            <w:r w:rsidRPr="006D32C8">
              <w:rPr>
                <w:i/>
                <w:sz w:val="26"/>
                <w:szCs w:val="26"/>
              </w:rPr>
              <w:t xml:space="preserve"> </w:t>
            </w:r>
            <w:r w:rsidR="00604B6D">
              <w:rPr>
                <w:i/>
                <w:sz w:val="26"/>
                <w:szCs w:val="26"/>
              </w:rPr>
              <w:t>Че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BE3D83">
            <w:pPr>
              <w:pStyle w:val="ab"/>
              <w:widowControl w:val="0"/>
              <w:numPr>
                <w:ilvl w:val="0"/>
                <w:numId w:val="113"/>
              </w:numPr>
              <w:autoSpaceDE w:val="0"/>
              <w:autoSpaceDN w:val="0"/>
              <w:adjustRightInd w:val="0"/>
              <w:ind w:left="268"/>
              <w:rPr>
                <w:sz w:val="26"/>
                <w:szCs w:val="26"/>
              </w:rPr>
            </w:pPr>
            <w:r w:rsidRPr="001015B7">
              <w:rPr>
                <w:sz w:val="26"/>
                <w:szCs w:val="26"/>
              </w:rPr>
              <w:t>У кожному похідному класі</w:t>
            </w:r>
            <w:r w:rsidR="007C7C16">
              <w:rPr>
                <w:sz w:val="26"/>
                <w:szCs w:val="26"/>
              </w:rPr>
              <w:t>, додатково до створених раніше методів,</w:t>
            </w:r>
            <w:r w:rsidRPr="001015B7">
              <w:rPr>
                <w:sz w:val="26"/>
                <w:szCs w:val="26"/>
              </w:rPr>
              <w:t xml:space="preserve"> перевантажити методи, які визначають </w:t>
            </w:r>
            <w:r w:rsidR="00EE50AD" w:rsidRPr="001015B7">
              <w:rPr>
                <w:sz w:val="26"/>
                <w:szCs w:val="26"/>
              </w:rPr>
              <w:t>рух грошових коштів та звітність про облік доходів та витрат. Наприклад, квитанція свідчить про покупку, тобто про</w:t>
            </w:r>
            <w:r w:rsidR="001015B7">
              <w:rPr>
                <w:sz w:val="26"/>
                <w:szCs w:val="26"/>
              </w:rPr>
              <w:t xml:space="preserve"> </w:t>
            </w:r>
            <w:r w:rsidR="00EE50AD" w:rsidRPr="001015B7">
              <w:rPr>
                <w:sz w:val="26"/>
                <w:szCs w:val="26"/>
              </w:rPr>
              <w:t xml:space="preserve">витрати коштів, накладна свідчить про </w:t>
            </w:r>
            <w:r w:rsidR="001015B7" w:rsidRPr="001015B7">
              <w:rPr>
                <w:sz w:val="26"/>
                <w:szCs w:val="26"/>
              </w:rPr>
              <w:t>вартість та специфікацію товарів, що підлягають доставці та оплати, чек свідчить про придба</w:t>
            </w:r>
            <w:r w:rsidR="001015B7">
              <w:rPr>
                <w:sz w:val="26"/>
                <w:szCs w:val="26"/>
              </w:rPr>
              <w:t>ний товар або зобов’язання банк</w:t>
            </w:r>
            <w:r w:rsidR="001015B7" w:rsidRPr="001015B7">
              <w:rPr>
                <w:sz w:val="26"/>
                <w:szCs w:val="26"/>
              </w:rPr>
              <w:t>у видати готівку.</w:t>
            </w:r>
            <w:r w:rsidR="001015B7">
              <w:rPr>
                <w:sz w:val="26"/>
                <w:szCs w:val="26"/>
              </w:rPr>
              <w:t xml:space="preserve"> </w:t>
            </w: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w:t>
            </w:r>
            <w:r w:rsidR="00440F9B" w:rsidRPr="00FB0E86">
              <w:rPr>
                <w:sz w:val="26"/>
                <w:szCs w:val="26"/>
              </w:rPr>
              <w:t>функції</w:t>
            </w:r>
            <w:r w:rsidR="00440F9B" w:rsidRPr="00440F9B">
              <w:rPr>
                <w:b/>
                <w:sz w:val="26"/>
                <w:szCs w:val="26"/>
              </w:rPr>
              <w:t xml:space="preserve"> </w:t>
            </w:r>
            <w:r w:rsidRPr="001015B7">
              <w:rPr>
                <w:sz w:val="26"/>
                <w:szCs w:val="26"/>
              </w:rPr>
              <w:t xml:space="preserve">в базовому класі та </w:t>
            </w:r>
            <w:r w:rsidRPr="001015B7">
              <w:rPr>
                <w:i/>
                <w:sz w:val="26"/>
                <w:szCs w:val="26"/>
              </w:rPr>
              <w:t>override</w:t>
            </w:r>
            <w:r w:rsidRPr="001015B7">
              <w:rPr>
                <w:sz w:val="26"/>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 w:val="26"/>
                <w:szCs w:val="26"/>
              </w:rPr>
            </w:pPr>
            <w:r w:rsidRPr="00867B09">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867B09">
              <w:rPr>
                <w:sz w:val="26"/>
                <w:szCs w:val="26"/>
              </w:rPr>
              <w:t xml:space="preserve"> перевантажити методи, які розраховують</w:t>
            </w:r>
            <w:r w:rsidR="001015B7">
              <w:rPr>
                <w:sz w:val="26"/>
                <w:szCs w:val="26"/>
              </w:rPr>
              <w:t xml:space="preserve"> штрафні санкції, якщо відсутні </w:t>
            </w:r>
            <w:r w:rsidR="00730F7F">
              <w:rPr>
                <w:sz w:val="26"/>
                <w:szCs w:val="26"/>
              </w:rPr>
              <w:t>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w:t>
            </w:r>
            <w:r w:rsidR="00FB0E86">
              <w:rPr>
                <w:sz w:val="26"/>
                <w:szCs w:val="26"/>
              </w:rPr>
              <w:t>к</w:t>
            </w:r>
            <w:r w:rsidR="00730F7F">
              <w:rPr>
                <w:sz w:val="26"/>
                <w:szCs w:val="26"/>
              </w:rPr>
              <w:t xml:space="preserve">ацію та  </w:t>
            </w:r>
            <w:r w:rsidRPr="00867B09">
              <w:rPr>
                <w:sz w:val="26"/>
                <w:szCs w:val="26"/>
              </w:rPr>
              <w:t xml:space="preserve"> вартість </w:t>
            </w:r>
            <w:r w:rsidR="00730F7F">
              <w:rPr>
                <w:sz w:val="26"/>
                <w:szCs w:val="26"/>
              </w:rPr>
              <w:t xml:space="preserve">поставленого товару.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w:t>
            </w:r>
            <w:r w:rsidR="00440F9B" w:rsidRPr="00FB0E86">
              <w:rPr>
                <w:sz w:val="26"/>
                <w:szCs w:val="26"/>
              </w:rPr>
              <w:t>функції</w:t>
            </w:r>
            <w:r w:rsidR="00440F9B" w:rsidRPr="00440F9B">
              <w:rPr>
                <w:b/>
                <w:sz w:val="26"/>
                <w:szCs w:val="26"/>
              </w:rPr>
              <w:t xml:space="preserve"> </w:t>
            </w:r>
            <w:r w:rsidRPr="006C5561">
              <w:rPr>
                <w:sz w:val="26"/>
                <w:szCs w:val="26"/>
              </w:rPr>
              <w:t xml:space="preserve">в базовому класі та </w:t>
            </w:r>
            <w:r w:rsidRPr="006C5561">
              <w:rPr>
                <w:i/>
                <w:sz w:val="26"/>
                <w:szCs w:val="26"/>
              </w:rPr>
              <w:t>override</w:t>
            </w:r>
            <w:r w:rsidRPr="006C5561">
              <w:rPr>
                <w:sz w:val="26"/>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730F7F">
              <w:rPr>
                <w:sz w:val="26"/>
                <w:szCs w:val="26"/>
              </w:rPr>
              <w:t xml:space="preserve">суми грошей, що </w:t>
            </w:r>
            <w:r w:rsidR="00904F87">
              <w:rPr>
                <w:sz w:val="26"/>
                <w:szCs w:val="26"/>
              </w:rPr>
              <w:lastRenderedPageBreak/>
              <w:t>записані</w:t>
            </w:r>
            <w:r w:rsidR="00730F7F">
              <w:rPr>
                <w:sz w:val="26"/>
                <w:szCs w:val="26"/>
              </w:rPr>
              <w:t xml:space="preserve"> в квитанції, накладній та чеку, </w:t>
            </w:r>
            <w:r w:rsidRPr="008159C1">
              <w:rPr>
                <w:sz w:val="26"/>
                <w:szCs w:val="26"/>
              </w:rPr>
              <w:t xml:space="preserve">збільшення (зменшення) </w:t>
            </w:r>
            <w:r w:rsidR="00904F87">
              <w:rPr>
                <w:sz w:val="26"/>
                <w:szCs w:val="26"/>
              </w:rPr>
              <w:t>записаних у документах сум в</w:t>
            </w:r>
            <w:r w:rsidR="00FB0E86">
              <w:rPr>
                <w:sz w:val="26"/>
                <w:szCs w:val="26"/>
              </w:rPr>
              <w:t xml:space="preserve"> </w:t>
            </w:r>
            <w:r w:rsidR="00904F87">
              <w:rPr>
                <w:sz w:val="26"/>
                <w:szCs w:val="26"/>
              </w:rPr>
              <w:t>залежності від кількості товарів та якості послуг</w:t>
            </w:r>
            <w:r>
              <w:rPr>
                <w:sz w:val="26"/>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товарів, </w:t>
            </w:r>
            <w:r w:rsidR="00904F87">
              <w:rPr>
                <w:sz w:val="26"/>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 w:val="26"/>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 w:val="26"/>
                <w:szCs w:val="26"/>
              </w:rPr>
              <w:t>Че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E3D83" w:rsidRPr="006037DC" w:rsidTr="004A3A15">
        <w:trPr>
          <w:trHeight w:val="510"/>
        </w:trPr>
        <w:tc>
          <w:tcPr>
            <w:tcW w:w="1247" w:type="dxa"/>
            <w:vAlign w:val="center"/>
          </w:tcPr>
          <w:p w:rsidR="00BE3D83" w:rsidRDefault="00BE3D83" w:rsidP="00BE3D83">
            <w:pPr>
              <w:autoSpaceDE w:val="0"/>
              <w:autoSpaceDN w:val="0"/>
              <w:adjustRightInd w:val="0"/>
              <w:ind w:firstLine="0"/>
              <w:jc w:val="center"/>
              <w:rPr>
                <w:b/>
                <w:szCs w:val="28"/>
              </w:rPr>
            </w:pPr>
            <w:r>
              <w:rPr>
                <w:b/>
                <w:szCs w:val="28"/>
              </w:rPr>
              <w:lastRenderedPageBreak/>
              <w:t>11</w:t>
            </w:r>
          </w:p>
        </w:tc>
        <w:tc>
          <w:tcPr>
            <w:tcW w:w="8392" w:type="dxa"/>
          </w:tcPr>
          <w:p w:rsidR="00BE3D83" w:rsidRPr="006037DC" w:rsidRDefault="00BE3D83" w:rsidP="00BE3D8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BE3D83" w:rsidRPr="004000F9" w:rsidRDefault="00BE3D83" w:rsidP="00BE3D83">
            <w:pPr>
              <w:pStyle w:val="ab"/>
              <w:widowControl w:val="0"/>
              <w:numPr>
                <w:ilvl w:val="0"/>
                <w:numId w:val="114"/>
              </w:numPr>
              <w:autoSpaceDE w:val="0"/>
              <w:autoSpaceDN w:val="0"/>
              <w:adjustRightInd w:val="0"/>
              <w:ind w:left="268"/>
              <w:rPr>
                <w:sz w:val="26"/>
                <w:szCs w:val="26"/>
              </w:rPr>
            </w:pPr>
            <w:r w:rsidRPr="004000F9">
              <w:rPr>
                <w:sz w:val="26"/>
                <w:szCs w:val="26"/>
              </w:rPr>
              <w:t xml:space="preserve">В ієрархію класів </w:t>
            </w:r>
            <w:r w:rsidRPr="004575C6">
              <w:rPr>
                <w:i/>
                <w:sz w:val="26"/>
                <w:szCs w:val="26"/>
              </w:rPr>
              <w:t>Транспорт</w:t>
            </w:r>
            <w:r w:rsidRPr="001C2745">
              <w:rPr>
                <w:sz w:val="26"/>
                <w:szCs w:val="26"/>
              </w:rPr>
              <w:t xml:space="preserve"> </w:t>
            </w:r>
            <w:r w:rsidRPr="004000F9">
              <w:rPr>
                <w:sz w:val="26"/>
                <w:szCs w:val="26"/>
              </w:rPr>
              <w:t xml:space="preserve">(базовий клас), </w:t>
            </w:r>
            <w:r w:rsidRPr="002B6663">
              <w:rPr>
                <w:sz w:val="26"/>
                <w:szCs w:val="26"/>
              </w:rPr>
              <w:t>Ав</w:t>
            </w:r>
            <w:r w:rsidRPr="004575C6">
              <w:rPr>
                <w:i/>
                <w:sz w:val="26"/>
                <w:szCs w:val="26"/>
              </w:rPr>
              <w:t>томобіль, Потяг</w:t>
            </w:r>
            <w:r w:rsidRPr="004000F9">
              <w:rPr>
                <w:sz w:val="26"/>
                <w:szCs w:val="26"/>
              </w:rPr>
              <w:t xml:space="preserve"> (похідні класи) додати похідний клас</w:t>
            </w:r>
            <w:r w:rsidRPr="006D32C8">
              <w:rPr>
                <w:i/>
                <w:sz w:val="26"/>
                <w:szCs w:val="26"/>
              </w:rPr>
              <w:t xml:space="preserve"> </w:t>
            </w:r>
            <w:r>
              <w:rPr>
                <w:i/>
                <w:sz w:val="26"/>
                <w:szCs w:val="26"/>
                <w:lang w:val="en-US"/>
              </w:rPr>
              <w:t>Літа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BE3D83" w:rsidRPr="006037DC" w:rsidRDefault="00BE3D83" w:rsidP="00BE3D83">
            <w:pPr>
              <w:pStyle w:val="ab"/>
              <w:widowControl w:val="0"/>
              <w:numPr>
                <w:ilvl w:val="0"/>
                <w:numId w:val="114"/>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E3D83" w:rsidRPr="001015B7" w:rsidRDefault="00BE3D83" w:rsidP="002F1306">
            <w:pPr>
              <w:pStyle w:val="ab"/>
              <w:widowControl w:val="0"/>
              <w:numPr>
                <w:ilvl w:val="0"/>
                <w:numId w:val="114"/>
              </w:numPr>
              <w:autoSpaceDE w:val="0"/>
              <w:autoSpaceDN w:val="0"/>
              <w:adjustRightInd w:val="0"/>
              <w:ind w:left="268"/>
              <w:rPr>
                <w:sz w:val="26"/>
                <w:szCs w:val="26"/>
              </w:rPr>
            </w:pPr>
            <w:r w:rsidRPr="001015B7">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1015B7">
              <w:rPr>
                <w:sz w:val="26"/>
                <w:szCs w:val="26"/>
              </w:rPr>
              <w:t xml:space="preserve"> перевантажити методи, які </w:t>
            </w:r>
            <w:r w:rsidR="00023DE5">
              <w:rPr>
                <w:sz w:val="26"/>
                <w:szCs w:val="26"/>
              </w:rPr>
              <w:t>розраховують</w:t>
            </w:r>
            <w:r w:rsidRPr="001015B7">
              <w:rPr>
                <w:sz w:val="26"/>
                <w:szCs w:val="26"/>
              </w:rPr>
              <w:t xml:space="preserve"> </w:t>
            </w:r>
            <w:r w:rsidR="00E80BF5">
              <w:rPr>
                <w:sz w:val="26"/>
                <w:szCs w:val="26"/>
              </w:rPr>
              <w:t xml:space="preserve">вартість поїздки </w:t>
            </w:r>
            <w:r w:rsidR="002F1306">
              <w:rPr>
                <w:sz w:val="26"/>
                <w:szCs w:val="26"/>
              </w:rPr>
              <w:t xml:space="preserve">одної людини </w:t>
            </w:r>
            <w:r w:rsidR="00E80BF5">
              <w:rPr>
                <w:sz w:val="26"/>
                <w:szCs w:val="26"/>
              </w:rPr>
              <w:t xml:space="preserve">на кожному з </w:t>
            </w:r>
            <w:r w:rsidR="002F1306">
              <w:rPr>
                <w:sz w:val="26"/>
                <w:szCs w:val="26"/>
              </w:rPr>
              <w:t>видів</w:t>
            </w:r>
            <w:r w:rsidR="00E80BF5">
              <w:rPr>
                <w:sz w:val="26"/>
                <w:szCs w:val="26"/>
              </w:rPr>
              <w:t xml:space="preserve"> транспорту в залежності від відстані, класу </w:t>
            </w:r>
            <w:r w:rsidR="002F1306">
              <w:rPr>
                <w:sz w:val="26"/>
                <w:szCs w:val="26"/>
              </w:rPr>
              <w:t xml:space="preserve">квитка (бізнес-клас, економ-клас, купейний, люкс тощо), сезону (на свята та в літній період квитки дорожче). </w:t>
            </w: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w:t>
            </w:r>
            <w:r w:rsidR="00440F9B" w:rsidRPr="00FB0E86">
              <w:rPr>
                <w:sz w:val="26"/>
                <w:szCs w:val="26"/>
              </w:rPr>
              <w:t>функції</w:t>
            </w:r>
            <w:r w:rsidR="00440F9B" w:rsidRPr="00440F9B">
              <w:rPr>
                <w:b/>
                <w:sz w:val="26"/>
                <w:szCs w:val="26"/>
              </w:rPr>
              <w:t xml:space="preserve"> </w:t>
            </w:r>
            <w:r w:rsidRPr="001015B7">
              <w:rPr>
                <w:sz w:val="26"/>
                <w:szCs w:val="26"/>
              </w:rPr>
              <w:t xml:space="preserve">в базовому класі та </w:t>
            </w:r>
            <w:r w:rsidRPr="001015B7">
              <w:rPr>
                <w:i/>
                <w:sz w:val="26"/>
                <w:szCs w:val="26"/>
              </w:rPr>
              <w:t>override</w:t>
            </w:r>
            <w:r w:rsidRPr="001015B7">
              <w:rPr>
                <w:sz w:val="26"/>
                <w:szCs w:val="26"/>
              </w:rPr>
              <w:t xml:space="preserve"> функції в похідних. </w:t>
            </w:r>
            <w:r w:rsidR="00023DE5">
              <w:rPr>
                <w:sz w:val="26"/>
                <w:szCs w:val="26"/>
              </w:rPr>
              <w:t xml:space="preserve"> Порівняти вартість поїдки в різних видах транспорту за тим самим маршрутом.</w:t>
            </w:r>
          </w:p>
          <w:p w:rsidR="00BE3D83" w:rsidRDefault="00BE3D83" w:rsidP="00CA17E9">
            <w:pPr>
              <w:pStyle w:val="ab"/>
              <w:widowControl w:val="0"/>
              <w:numPr>
                <w:ilvl w:val="0"/>
                <w:numId w:val="114"/>
              </w:numPr>
              <w:autoSpaceDE w:val="0"/>
              <w:autoSpaceDN w:val="0"/>
              <w:adjustRightInd w:val="0"/>
              <w:ind w:left="268"/>
              <w:rPr>
                <w:sz w:val="26"/>
                <w:szCs w:val="26"/>
              </w:rPr>
            </w:pPr>
            <w:r w:rsidRPr="00867B09">
              <w:rPr>
                <w:sz w:val="26"/>
                <w:szCs w:val="26"/>
              </w:rPr>
              <w:t>У кожному похідному класі перевантажити методи, які розраховують</w:t>
            </w:r>
            <w:r w:rsidR="00CA17E9">
              <w:rPr>
                <w:sz w:val="26"/>
                <w:szCs w:val="26"/>
              </w:rPr>
              <w:t xml:space="preserve"> та порі</w:t>
            </w:r>
            <w:r w:rsidR="00FB0E86">
              <w:rPr>
                <w:sz w:val="26"/>
                <w:szCs w:val="26"/>
              </w:rPr>
              <w:t>в</w:t>
            </w:r>
            <w:r w:rsidR="00CA17E9">
              <w:rPr>
                <w:sz w:val="26"/>
                <w:szCs w:val="26"/>
              </w:rPr>
              <w:t>нюють</w:t>
            </w:r>
            <w:r>
              <w:rPr>
                <w:sz w:val="26"/>
                <w:szCs w:val="26"/>
              </w:rPr>
              <w:t xml:space="preserve"> </w:t>
            </w:r>
            <w:r w:rsidR="00023DE5">
              <w:rPr>
                <w:sz w:val="26"/>
                <w:szCs w:val="26"/>
              </w:rPr>
              <w:t xml:space="preserve">тривалість поїздки різними видами транспорту за тим самим маршрутом з урахуванням </w:t>
            </w:r>
            <w:r w:rsidR="004F2657">
              <w:rPr>
                <w:sz w:val="26"/>
                <w:szCs w:val="26"/>
              </w:rPr>
              <w:t xml:space="preserve">відстані, швидкості транспорту, можливі затримки </w:t>
            </w:r>
            <w:r w:rsidR="00FB0E86">
              <w:rPr>
                <w:sz w:val="26"/>
                <w:szCs w:val="26"/>
              </w:rPr>
              <w:t>ч</w:t>
            </w:r>
            <w:r w:rsidR="004F2657">
              <w:rPr>
                <w:sz w:val="26"/>
                <w:szCs w:val="26"/>
              </w:rPr>
              <w:t xml:space="preserve">ерез непередбачувані ситуації (наприклад, </w:t>
            </w:r>
            <w:r w:rsidR="004F2657" w:rsidRPr="004F2657">
              <w:rPr>
                <w:sz w:val="26"/>
                <w:szCs w:val="26"/>
              </w:rPr>
              <w:t>нельотна погода</w:t>
            </w:r>
            <w:r w:rsidR="004F2657">
              <w:rPr>
                <w:sz w:val="26"/>
                <w:szCs w:val="26"/>
              </w:rPr>
              <w:t xml:space="preserve"> для літаків, аварія автомобіля, </w:t>
            </w:r>
            <w:r w:rsidR="00CA17E9">
              <w:rPr>
                <w:sz w:val="26"/>
                <w:szCs w:val="26"/>
              </w:rPr>
              <w:t>ремонт дороги або залізничних шляхів, заборона зупинки потягу через коронавірус</w:t>
            </w:r>
            <w:r w:rsidR="004F2657">
              <w:rPr>
                <w:sz w:val="26"/>
                <w:szCs w:val="26"/>
              </w:rPr>
              <w:t>) тощо.</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w:t>
            </w:r>
            <w:r w:rsidR="00440F9B" w:rsidRPr="00FB0E86">
              <w:rPr>
                <w:sz w:val="26"/>
                <w:szCs w:val="26"/>
              </w:rPr>
              <w:t>функції</w:t>
            </w:r>
            <w:r w:rsidR="00440F9B" w:rsidRPr="00440F9B">
              <w:rPr>
                <w:b/>
                <w:sz w:val="26"/>
                <w:szCs w:val="26"/>
              </w:rPr>
              <w:t xml:space="preserve"> </w:t>
            </w:r>
            <w:r w:rsidRPr="006C5561">
              <w:rPr>
                <w:sz w:val="26"/>
                <w:szCs w:val="26"/>
              </w:rPr>
              <w:t xml:space="preserve">в базовому класі та </w:t>
            </w:r>
            <w:r w:rsidRPr="006C5561">
              <w:rPr>
                <w:i/>
                <w:sz w:val="26"/>
                <w:szCs w:val="26"/>
              </w:rPr>
              <w:t>override</w:t>
            </w:r>
            <w:r w:rsidRPr="006C5561">
              <w:rPr>
                <w:sz w:val="26"/>
                <w:szCs w:val="26"/>
              </w:rPr>
              <w:t xml:space="preserve"> функції в похідних. </w:t>
            </w:r>
          </w:p>
          <w:p w:rsidR="00BE3D83" w:rsidRPr="008159C1" w:rsidRDefault="00BE3D83" w:rsidP="00CA17E9">
            <w:pPr>
              <w:pStyle w:val="ab"/>
              <w:widowControl w:val="0"/>
              <w:numPr>
                <w:ilvl w:val="0"/>
                <w:numId w:val="114"/>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CA17E9">
              <w:rPr>
                <w:sz w:val="26"/>
                <w:szCs w:val="26"/>
              </w:rPr>
              <w:t>вартості поїздки</w:t>
            </w:r>
            <w:r>
              <w:rPr>
                <w:sz w:val="26"/>
                <w:szCs w:val="26"/>
              </w:rPr>
              <w:t xml:space="preserve">, </w:t>
            </w:r>
            <w:r w:rsidRPr="008159C1">
              <w:rPr>
                <w:sz w:val="26"/>
                <w:szCs w:val="26"/>
              </w:rPr>
              <w:t xml:space="preserve">збільшення (зменшення) </w:t>
            </w:r>
            <w:r w:rsidR="00CA17E9">
              <w:rPr>
                <w:sz w:val="26"/>
                <w:szCs w:val="26"/>
              </w:rPr>
              <w:t>вартості квитків та бензину</w:t>
            </w:r>
            <w:r>
              <w:rPr>
                <w:sz w:val="26"/>
                <w:szCs w:val="26"/>
              </w:rPr>
              <w:t xml:space="preserve">. </w:t>
            </w:r>
          </w:p>
          <w:p w:rsidR="00BE3D83" w:rsidRPr="00904F87" w:rsidRDefault="00BE3D83" w:rsidP="00BE3D83">
            <w:pPr>
              <w:pStyle w:val="ab"/>
              <w:widowControl w:val="0"/>
              <w:numPr>
                <w:ilvl w:val="0"/>
                <w:numId w:val="114"/>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w:t>
            </w:r>
            <w:r w:rsidR="00B67AEB">
              <w:rPr>
                <w:sz w:val="26"/>
                <w:szCs w:val="26"/>
              </w:rPr>
              <w:t>ку</w:t>
            </w:r>
            <w:r w:rsidR="00FB0E86">
              <w:rPr>
                <w:sz w:val="26"/>
                <w:szCs w:val="26"/>
              </w:rPr>
              <w:t>плених квитків на різні види тр</w:t>
            </w:r>
            <w:r w:rsidR="00B67AEB">
              <w:rPr>
                <w:sz w:val="26"/>
                <w:szCs w:val="26"/>
              </w:rPr>
              <w:t>анспорту</w:t>
            </w:r>
            <w:r>
              <w:rPr>
                <w:sz w:val="26"/>
                <w:szCs w:val="26"/>
              </w:rPr>
              <w:t xml:space="preserve">. </w:t>
            </w:r>
          </w:p>
          <w:p w:rsidR="00BE3D83" w:rsidRPr="006037DC" w:rsidRDefault="00BE3D83" w:rsidP="00B67AEB">
            <w:pPr>
              <w:pStyle w:val="ab"/>
              <w:widowControl w:val="0"/>
              <w:numPr>
                <w:ilvl w:val="0"/>
                <w:numId w:val="114"/>
              </w:numPr>
              <w:autoSpaceDE w:val="0"/>
              <w:autoSpaceDN w:val="0"/>
              <w:adjustRightInd w:val="0"/>
              <w:ind w:left="268"/>
            </w:pPr>
            <w:r w:rsidRPr="00DC7110">
              <w:rPr>
                <w:sz w:val="26"/>
                <w:szCs w:val="26"/>
              </w:rPr>
              <w:t xml:space="preserve">Створити масив об’єктів класу </w:t>
            </w:r>
            <w:r w:rsidR="00B67AEB" w:rsidRPr="002B6663">
              <w:rPr>
                <w:sz w:val="26"/>
                <w:szCs w:val="26"/>
              </w:rPr>
              <w:t>Ав</w:t>
            </w:r>
            <w:r w:rsidR="00B67AEB" w:rsidRPr="004575C6">
              <w:rPr>
                <w:i/>
                <w:sz w:val="26"/>
                <w:szCs w:val="26"/>
              </w:rPr>
              <w:t>томобіль</w:t>
            </w:r>
            <w:r w:rsidRPr="004A0840">
              <w:rPr>
                <w:i/>
                <w:sz w:val="25"/>
                <w:szCs w:val="25"/>
              </w:rPr>
              <w:t xml:space="preserve">, </w:t>
            </w:r>
            <w:r w:rsidRPr="00904F87">
              <w:rPr>
                <w:sz w:val="25"/>
                <w:szCs w:val="25"/>
              </w:rPr>
              <w:t xml:space="preserve">(або </w:t>
            </w:r>
            <w:r w:rsidR="00B67AEB" w:rsidRPr="004575C6">
              <w:rPr>
                <w:i/>
                <w:sz w:val="26"/>
                <w:szCs w:val="26"/>
              </w:rPr>
              <w:t>Потяг</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B67AEB">
              <w:rPr>
                <w:i/>
                <w:sz w:val="26"/>
                <w:szCs w:val="26"/>
              </w:rPr>
              <w:t>Літа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67AEB" w:rsidRPr="006037DC" w:rsidTr="004A3A15">
        <w:trPr>
          <w:trHeight w:val="510"/>
        </w:trPr>
        <w:tc>
          <w:tcPr>
            <w:tcW w:w="1247" w:type="dxa"/>
            <w:vAlign w:val="center"/>
          </w:tcPr>
          <w:p w:rsidR="00B67AEB" w:rsidRDefault="00B67AEB" w:rsidP="00B67AEB">
            <w:pPr>
              <w:autoSpaceDE w:val="0"/>
              <w:autoSpaceDN w:val="0"/>
              <w:adjustRightInd w:val="0"/>
              <w:ind w:firstLine="0"/>
              <w:jc w:val="center"/>
              <w:rPr>
                <w:b/>
                <w:szCs w:val="28"/>
              </w:rPr>
            </w:pPr>
            <w:r>
              <w:rPr>
                <w:b/>
                <w:szCs w:val="28"/>
              </w:rPr>
              <w:t>12</w:t>
            </w:r>
          </w:p>
        </w:tc>
        <w:tc>
          <w:tcPr>
            <w:tcW w:w="8392" w:type="dxa"/>
          </w:tcPr>
          <w:p w:rsidR="00B67AEB" w:rsidRPr="006037DC" w:rsidRDefault="00B67AEB" w:rsidP="00B67AEB">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B67AEB" w:rsidRPr="004000F9" w:rsidRDefault="00B67AEB" w:rsidP="00B67AEB">
            <w:pPr>
              <w:pStyle w:val="ab"/>
              <w:widowControl w:val="0"/>
              <w:numPr>
                <w:ilvl w:val="0"/>
                <w:numId w:val="115"/>
              </w:numPr>
              <w:autoSpaceDE w:val="0"/>
              <w:autoSpaceDN w:val="0"/>
              <w:adjustRightInd w:val="0"/>
              <w:ind w:left="410"/>
              <w:rPr>
                <w:sz w:val="26"/>
                <w:szCs w:val="26"/>
              </w:rPr>
            </w:pPr>
            <w:r w:rsidRPr="004000F9">
              <w:rPr>
                <w:sz w:val="26"/>
                <w:szCs w:val="26"/>
              </w:rPr>
              <w:t xml:space="preserve">В ієрархію класів </w:t>
            </w:r>
            <w:r w:rsidRPr="002E505A">
              <w:rPr>
                <w:i/>
                <w:sz w:val="26"/>
                <w:szCs w:val="26"/>
              </w:rPr>
              <w:t>Викладач</w:t>
            </w:r>
            <w:r w:rsidRPr="001C2745">
              <w:rPr>
                <w:sz w:val="26"/>
                <w:szCs w:val="26"/>
              </w:rPr>
              <w:t xml:space="preserve"> </w:t>
            </w:r>
            <w:r w:rsidRPr="004000F9">
              <w:rPr>
                <w:sz w:val="26"/>
                <w:szCs w:val="26"/>
              </w:rPr>
              <w:t xml:space="preserve">(базовий клас), </w:t>
            </w:r>
            <w:r w:rsidRPr="002E505A">
              <w:rPr>
                <w:i/>
                <w:sz w:val="26"/>
                <w:szCs w:val="26"/>
              </w:rPr>
              <w:t>Професор</w:t>
            </w:r>
            <w:r w:rsidRPr="004575C6">
              <w:rPr>
                <w:i/>
                <w:sz w:val="26"/>
                <w:szCs w:val="26"/>
              </w:rPr>
              <w:t xml:space="preserve">, </w:t>
            </w:r>
            <w:r w:rsidRPr="002E505A">
              <w:rPr>
                <w:i/>
                <w:sz w:val="26"/>
                <w:szCs w:val="26"/>
              </w:rPr>
              <w:t>Доцент</w:t>
            </w:r>
            <w:r w:rsidRPr="004000F9">
              <w:rPr>
                <w:sz w:val="26"/>
                <w:szCs w:val="26"/>
              </w:rPr>
              <w:t xml:space="preserve"> (похідні класи) додати похідний клас</w:t>
            </w:r>
            <w:r w:rsidRPr="006D32C8">
              <w:rPr>
                <w:i/>
                <w:sz w:val="26"/>
                <w:szCs w:val="26"/>
              </w:rPr>
              <w:t xml:space="preserve"> </w:t>
            </w:r>
            <w:r>
              <w:rPr>
                <w:i/>
                <w:sz w:val="26"/>
                <w:szCs w:val="26"/>
              </w:rPr>
              <w:t xml:space="preserve">Асистент. </w:t>
            </w:r>
            <w:r w:rsidRPr="004000F9">
              <w:rPr>
                <w:sz w:val="26"/>
                <w:szCs w:val="26"/>
              </w:rPr>
              <w:t xml:space="preserve">Задати закриті специфічні поля в новому похідному класі та реалізувати такі відкриті </w:t>
            </w:r>
            <w:r w:rsidRPr="004000F9">
              <w:rPr>
                <w:sz w:val="26"/>
                <w:szCs w:val="26"/>
              </w:rPr>
              <w:lastRenderedPageBreak/>
              <w:t>методи класів:</w:t>
            </w:r>
          </w:p>
          <w:p w:rsidR="00B67AEB" w:rsidRPr="006037DC" w:rsidRDefault="00B67AEB" w:rsidP="00B67AEB">
            <w:pPr>
              <w:pStyle w:val="ab"/>
              <w:widowControl w:val="0"/>
              <w:numPr>
                <w:ilvl w:val="0"/>
                <w:numId w:val="115"/>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67AEB" w:rsidRPr="00FB0E86" w:rsidRDefault="00B67AEB" w:rsidP="007B1309">
            <w:pPr>
              <w:pStyle w:val="ab"/>
              <w:widowControl w:val="0"/>
              <w:numPr>
                <w:ilvl w:val="0"/>
                <w:numId w:val="115"/>
              </w:numPr>
              <w:autoSpaceDE w:val="0"/>
              <w:autoSpaceDN w:val="0"/>
              <w:adjustRightInd w:val="0"/>
              <w:ind w:left="268" w:firstLine="0"/>
              <w:rPr>
                <w:sz w:val="26"/>
                <w:szCs w:val="26"/>
              </w:rPr>
            </w:pPr>
            <w:r w:rsidRPr="00FB0E86">
              <w:rPr>
                <w:sz w:val="26"/>
                <w:szCs w:val="26"/>
              </w:rPr>
              <w:t>У кожному похідному класі</w:t>
            </w:r>
            <w:r w:rsidR="00373C41" w:rsidRPr="00FB0E86">
              <w:rPr>
                <w:sz w:val="26"/>
                <w:szCs w:val="26"/>
              </w:rPr>
              <w:t xml:space="preserve">, </w:t>
            </w:r>
            <w:r w:rsidR="00DF27E2" w:rsidRPr="00FB0E86">
              <w:rPr>
                <w:sz w:val="26"/>
                <w:szCs w:val="26"/>
              </w:rPr>
              <w:t>додатково до</w:t>
            </w:r>
            <w:r w:rsidR="00373C41" w:rsidRPr="00FB0E86">
              <w:rPr>
                <w:sz w:val="26"/>
                <w:szCs w:val="26"/>
              </w:rPr>
              <w:t xml:space="preserve"> створених раніше методів,</w:t>
            </w:r>
            <w:r w:rsidRPr="00FB0E86">
              <w:rPr>
                <w:sz w:val="26"/>
                <w:szCs w:val="26"/>
              </w:rPr>
              <w:t xml:space="preserve"> перевантажити методи, які розраховують </w:t>
            </w:r>
            <w:r w:rsidR="00203AFF" w:rsidRPr="00FB0E86">
              <w:rPr>
                <w:sz w:val="26"/>
                <w:szCs w:val="26"/>
              </w:rPr>
              <w:t>рейтинг викладача в залежності від кількості наукових праць, кількості годин лекційного навантаження, кількості студентів, які виконують  під керівництвом викладача наукову роботу, популярності серед студентів.</w:t>
            </w:r>
            <w:r w:rsidRPr="00FB0E86">
              <w:rPr>
                <w:sz w:val="26"/>
                <w:szCs w:val="26"/>
              </w:rPr>
              <w:t xml:space="preserve"> Для перевантаження використати </w:t>
            </w:r>
            <w:r w:rsidRPr="00FB0E86">
              <w:rPr>
                <w:i/>
                <w:sz w:val="26"/>
                <w:szCs w:val="26"/>
              </w:rPr>
              <w:t>віртуальні</w:t>
            </w:r>
            <w:r w:rsidRPr="00FB0E86">
              <w:rPr>
                <w:sz w:val="26"/>
                <w:szCs w:val="26"/>
              </w:rPr>
              <w:t xml:space="preserve"> </w:t>
            </w:r>
            <w:r w:rsidR="00440F9B" w:rsidRPr="00FB0E86">
              <w:rPr>
                <w:sz w:val="26"/>
                <w:szCs w:val="26"/>
              </w:rPr>
              <w:t>функції</w:t>
            </w:r>
            <w:r w:rsidR="00440F9B" w:rsidRPr="00FB0E86">
              <w:rPr>
                <w:b/>
                <w:sz w:val="26"/>
                <w:szCs w:val="26"/>
              </w:rPr>
              <w:t xml:space="preserve"> </w:t>
            </w:r>
            <w:r w:rsidRPr="00FB0E86">
              <w:rPr>
                <w:sz w:val="26"/>
                <w:szCs w:val="26"/>
              </w:rPr>
              <w:t xml:space="preserve">в базовому класі та </w:t>
            </w:r>
            <w:r w:rsidRPr="00FB0E86">
              <w:rPr>
                <w:i/>
                <w:sz w:val="26"/>
                <w:szCs w:val="26"/>
              </w:rPr>
              <w:t>override</w:t>
            </w:r>
            <w:r w:rsidR="00203AFF" w:rsidRPr="00FB0E86">
              <w:rPr>
                <w:sz w:val="26"/>
                <w:szCs w:val="26"/>
              </w:rPr>
              <w:t xml:space="preserve"> функції в похідних</w:t>
            </w:r>
            <w:r w:rsidRPr="00FB0E86">
              <w:rPr>
                <w:sz w:val="26"/>
                <w:szCs w:val="26"/>
              </w:rPr>
              <w:t>.</w:t>
            </w:r>
          </w:p>
          <w:p w:rsidR="00B67AEB" w:rsidRDefault="00B67AEB" w:rsidP="00FF36D4">
            <w:pPr>
              <w:pStyle w:val="ab"/>
              <w:widowControl w:val="0"/>
              <w:numPr>
                <w:ilvl w:val="0"/>
                <w:numId w:val="115"/>
              </w:numPr>
              <w:autoSpaceDE w:val="0"/>
              <w:autoSpaceDN w:val="0"/>
              <w:adjustRightInd w:val="0"/>
              <w:ind w:left="268"/>
              <w:rPr>
                <w:sz w:val="26"/>
                <w:szCs w:val="26"/>
              </w:rPr>
            </w:pPr>
            <w:r w:rsidRPr="00867B09">
              <w:rPr>
                <w:sz w:val="26"/>
                <w:szCs w:val="26"/>
              </w:rPr>
              <w:t>У кожному похідному класі перевантажити методи, які розраховують</w:t>
            </w:r>
            <w:r>
              <w:rPr>
                <w:sz w:val="26"/>
                <w:szCs w:val="26"/>
              </w:rPr>
              <w:t xml:space="preserve"> </w:t>
            </w:r>
            <w:r w:rsidR="00203AFF">
              <w:rPr>
                <w:sz w:val="26"/>
                <w:szCs w:val="26"/>
              </w:rPr>
              <w:t>розмір премії викладача в залежнос</w:t>
            </w:r>
            <w:r w:rsidR="00CA64B1">
              <w:rPr>
                <w:sz w:val="26"/>
                <w:szCs w:val="26"/>
              </w:rPr>
              <w:t xml:space="preserve">ті від </w:t>
            </w:r>
            <w:r w:rsidR="00203AFF">
              <w:rPr>
                <w:sz w:val="26"/>
                <w:szCs w:val="26"/>
              </w:rPr>
              <w:t>рейтингу</w:t>
            </w:r>
            <w:r w:rsidR="00CA64B1">
              <w:rPr>
                <w:sz w:val="26"/>
                <w:szCs w:val="26"/>
              </w:rPr>
              <w:t xml:space="preserve"> викладача, рейтингу кафедри</w:t>
            </w:r>
            <w:r w:rsidR="00203AFF">
              <w:rPr>
                <w:sz w:val="26"/>
                <w:szCs w:val="26"/>
              </w:rPr>
              <w:t>,</w:t>
            </w:r>
            <w:r w:rsidR="00CA64B1">
              <w:rPr>
                <w:sz w:val="26"/>
                <w:szCs w:val="26"/>
              </w:rPr>
              <w:t xml:space="preserve"> розміру преміального фонду. Врахувати, що мінімальний розмір премії 1000 грн. Розмір преміального фонду задати з консолі. Рейтинг кафедри генерувати прсевдовипадковими числами в діапазоні від 1 до 100. Найкращий рейтинг дорівнює 100, найгірший рейтинг дорівнює 1. Кожні 10 балів рейтингу кафедр </w:t>
            </w:r>
            <w:r w:rsidR="00FF36D4">
              <w:rPr>
                <w:sz w:val="26"/>
                <w:szCs w:val="26"/>
              </w:rPr>
              <w:t>збільшують преміальний фонд кафедри на 1000 грн.</w:t>
            </w:r>
            <w:r w:rsidR="00CA64B1">
              <w:rPr>
                <w:sz w:val="26"/>
                <w:szCs w:val="26"/>
              </w:rPr>
              <w:t xml:space="preserve">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w:t>
            </w:r>
            <w:r w:rsidR="00440F9B" w:rsidRPr="00FB0E86">
              <w:rPr>
                <w:sz w:val="26"/>
                <w:szCs w:val="26"/>
              </w:rPr>
              <w:t>функції</w:t>
            </w:r>
            <w:r w:rsidR="00440F9B" w:rsidRPr="00440F9B">
              <w:rPr>
                <w:b/>
                <w:sz w:val="26"/>
                <w:szCs w:val="26"/>
              </w:rPr>
              <w:t xml:space="preserve"> </w:t>
            </w:r>
            <w:r w:rsidRPr="006C5561">
              <w:rPr>
                <w:sz w:val="26"/>
                <w:szCs w:val="26"/>
              </w:rPr>
              <w:t xml:space="preserve">в базовому класі та </w:t>
            </w:r>
            <w:r w:rsidRPr="006C5561">
              <w:rPr>
                <w:i/>
                <w:sz w:val="26"/>
                <w:szCs w:val="26"/>
              </w:rPr>
              <w:t>override</w:t>
            </w:r>
            <w:r w:rsidRPr="006C5561">
              <w:rPr>
                <w:sz w:val="26"/>
                <w:szCs w:val="26"/>
              </w:rPr>
              <w:t xml:space="preserve"> функції в похідних. </w:t>
            </w:r>
          </w:p>
          <w:p w:rsidR="00B67AEB" w:rsidRPr="008159C1" w:rsidRDefault="00B67AEB" w:rsidP="00B67AEB">
            <w:pPr>
              <w:pStyle w:val="ab"/>
              <w:widowControl w:val="0"/>
              <w:numPr>
                <w:ilvl w:val="0"/>
                <w:numId w:val="115"/>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FF36D4">
              <w:rPr>
                <w:sz w:val="26"/>
                <w:szCs w:val="26"/>
              </w:rPr>
              <w:t>рейтингу викладачів та суми премії</w:t>
            </w:r>
            <w:r>
              <w:rPr>
                <w:sz w:val="26"/>
                <w:szCs w:val="26"/>
              </w:rPr>
              <w:t xml:space="preserve">, </w:t>
            </w:r>
            <w:r w:rsidRPr="008159C1">
              <w:rPr>
                <w:sz w:val="26"/>
                <w:szCs w:val="26"/>
              </w:rPr>
              <w:t xml:space="preserve">збільшення (зменшення) </w:t>
            </w:r>
            <w:r w:rsidR="00FF36D4">
              <w:rPr>
                <w:sz w:val="26"/>
                <w:szCs w:val="26"/>
              </w:rPr>
              <w:t>розміру премії</w:t>
            </w:r>
            <w:r>
              <w:rPr>
                <w:sz w:val="26"/>
                <w:szCs w:val="26"/>
              </w:rPr>
              <w:t xml:space="preserve">. </w:t>
            </w:r>
          </w:p>
          <w:p w:rsidR="00B67AEB" w:rsidRPr="00904F87" w:rsidRDefault="00B67AEB" w:rsidP="00B67AEB">
            <w:pPr>
              <w:pStyle w:val="ab"/>
              <w:widowControl w:val="0"/>
              <w:numPr>
                <w:ilvl w:val="0"/>
                <w:numId w:val="115"/>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w:t>
            </w:r>
            <w:r w:rsidR="00FF36D4">
              <w:rPr>
                <w:sz w:val="26"/>
                <w:szCs w:val="26"/>
              </w:rPr>
              <w:t>викладачів, рейтинг яких в заданому користувачем діапазоні</w:t>
            </w:r>
            <w:r>
              <w:rPr>
                <w:sz w:val="26"/>
                <w:szCs w:val="26"/>
              </w:rPr>
              <w:t xml:space="preserve">. </w:t>
            </w:r>
          </w:p>
          <w:p w:rsidR="00B67AEB" w:rsidRPr="006037DC" w:rsidRDefault="00B67AEB" w:rsidP="00B67AEB">
            <w:pPr>
              <w:pStyle w:val="ab"/>
              <w:widowControl w:val="0"/>
              <w:numPr>
                <w:ilvl w:val="0"/>
                <w:numId w:val="115"/>
              </w:numPr>
              <w:autoSpaceDE w:val="0"/>
              <w:autoSpaceDN w:val="0"/>
              <w:adjustRightInd w:val="0"/>
              <w:ind w:left="268"/>
            </w:pPr>
            <w:r w:rsidRPr="00DC7110">
              <w:rPr>
                <w:sz w:val="26"/>
                <w:szCs w:val="26"/>
              </w:rPr>
              <w:t xml:space="preserve">Створити масив об’єктів класу </w:t>
            </w:r>
            <w:r w:rsidR="00FF36D4" w:rsidRPr="002E505A">
              <w:rPr>
                <w:i/>
                <w:sz w:val="26"/>
                <w:szCs w:val="26"/>
              </w:rPr>
              <w:t>Професор</w:t>
            </w:r>
            <w:r w:rsidRPr="004A0840">
              <w:rPr>
                <w:i/>
                <w:sz w:val="25"/>
                <w:szCs w:val="25"/>
              </w:rPr>
              <w:t xml:space="preserve">, </w:t>
            </w:r>
            <w:r w:rsidRPr="00904F87">
              <w:rPr>
                <w:sz w:val="25"/>
                <w:szCs w:val="25"/>
              </w:rPr>
              <w:t xml:space="preserve">(або </w:t>
            </w:r>
            <w:r w:rsidR="00FF36D4" w:rsidRPr="002E505A">
              <w:rPr>
                <w:i/>
                <w:sz w:val="26"/>
                <w:szCs w:val="26"/>
              </w:rPr>
              <w:t>Доцен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FF36D4">
              <w:rPr>
                <w:i/>
                <w:sz w:val="26"/>
                <w:szCs w:val="26"/>
              </w:rPr>
              <w:t>Асистент</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F36D4" w:rsidRPr="006037DC" w:rsidTr="004A3A15">
        <w:trPr>
          <w:trHeight w:val="510"/>
        </w:trPr>
        <w:tc>
          <w:tcPr>
            <w:tcW w:w="1247" w:type="dxa"/>
            <w:vAlign w:val="center"/>
          </w:tcPr>
          <w:p w:rsidR="00FF36D4" w:rsidRDefault="00FF36D4" w:rsidP="00FF36D4">
            <w:pPr>
              <w:autoSpaceDE w:val="0"/>
              <w:autoSpaceDN w:val="0"/>
              <w:adjustRightInd w:val="0"/>
              <w:ind w:firstLine="0"/>
              <w:jc w:val="center"/>
              <w:rPr>
                <w:b/>
                <w:szCs w:val="28"/>
              </w:rPr>
            </w:pPr>
            <w:r>
              <w:rPr>
                <w:b/>
                <w:szCs w:val="28"/>
              </w:rPr>
              <w:lastRenderedPageBreak/>
              <w:t>13</w:t>
            </w:r>
          </w:p>
        </w:tc>
        <w:tc>
          <w:tcPr>
            <w:tcW w:w="8392" w:type="dxa"/>
          </w:tcPr>
          <w:p w:rsidR="00FF36D4" w:rsidRPr="006037DC" w:rsidRDefault="00FF36D4" w:rsidP="00FF36D4">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F36D4" w:rsidRPr="004000F9" w:rsidRDefault="00FF36D4" w:rsidP="00FF36D4">
            <w:pPr>
              <w:pStyle w:val="ab"/>
              <w:widowControl w:val="0"/>
              <w:numPr>
                <w:ilvl w:val="0"/>
                <w:numId w:val="116"/>
              </w:numPr>
              <w:autoSpaceDE w:val="0"/>
              <w:autoSpaceDN w:val="0"/>
              <w:adjustRightInd w:val="0"/>
              <w:ind w:left="268"/>
              <w:rPr>
                <w:sz w:val="26"/>
                <w:szCs w:val="26"/>
              </w:rPr>
            </w:pPr>
            <w:r w:rsidRPr="004000F9">
              <w:rPr>
                <w:sz w:val="26"/>
                <w:szCs w:val="26"/>
              </w:rPr>
              <w:t xml:space="preserve">В ієрархію класів </w:t>
            </w:r>
            <w:r w:rsidR="001811F1">
              <w:rPr>
                <w:i/>
                <w:sz w:val="26"/>
                <w:szCs w:val="26"/>
              </w:rPr>
              <w:t>Рослина</w:t>
            </w:r>
            <w:r w:rsidR="001811F1" w:rsidRPr="001C2745">
              <w:rPr>
                <w:sz w:val="26"/>
                <w:szCs w:val="26"/>
              </w:rPr>
              <w:t xml:space="preserve"> </w:t>
            </w:r>
            <w:r w:rsidRPr="004000F9">
              <w:rPr>
                <w:sz w:val="26"/>
                <w:szCs w:val="26"/>
              </w:rPr>
              <w:t xml:space="preserve">(базовий клас), </w:t>
            </w:r>
            <w:r w:rsidR="001811F1" w:rsidRPr="00206C96">
              <w:rPr>
                <w:i/>
                <w:sz w:val="26"/>
                <w:szCs w:val="26"/>
              </w:rPr>
              <w:t>Овочі</w:t>
            </w:r>
            <w:r w:rsidRPr="004575C6">
              <w:rPr>
                <w:i/>
                <w:sz w:val="26"/>
                <w:szCs w:val="26"/>
              </w:rPr>
              <w:t xml:space="preserve">, </w:t>
            </w:r>
            <w:r w:rsidR="001811F1" w:rsidRPr="00206C96">
              <w:rPr>
                <w:i/>
                <w:sz w:val="26"/>
                <w:szCs w:val="26"/>
              </w:rPr>
              <w:t>Фрукти</w:t>
            </w:r>
            <w:r w:rsidR="001811F1" w:rsidRPr="004000F9">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1811F1">
              <w:rPr>
                <w:i/>
                <w:sz w:val="26"/>
                <w:szCs w:val="26"/>
              </w:rPr>
              <w:t>Ягоди</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FF36D4" w:rsidRPr="006037DC" w:rsidRDefault="00FF36D4" w:rsidP="00FF36D4">
            <w:pPr>
              <w:pStyle w:val="ab"/>
              <w:widowControl w:val="0"/>
              <w:numPr>
                <w:ilvl w:val="0"/>
                <w:numId w:val="116"/>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F36D4" w:rsidRPr="00834E0E" w:rsidRDefault="00FF36D4" w:rsidP="00834E0E">
            <w:pPr>
              <w:pStyle w:val="ab"/>
              <w:widowControl w:val="0"/>
              <w:numPr>
                <w:ilvl w:val="0"/>
                <w:numId w:val="116"/>
              </w:numPr>
              <w:autoSpaceDE w:val="0"/>
              <w:autoSpaceDN w:val="0"/>
              <w:adjustRightInd w:val="0"/>
              <w:ind w:left="268" w:hanging="283"/>
              <w:rPr>
                <w:sz w:val="26"/>
                <w:szCs w:val="26"/>
              </w:rPr>
            </w:pPr>
            <w:r w:rsidRPr="00834E0E">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834E0E">
              <w:rPr>
                <w:sz w:val="26"/>
                <w:szCs w:val="26"/>
              </w:rPr>
              <w:t xml:space="preserve"> перевантажити методи, які розраховують</w:t>
            </w:r>
            <w:r w:rsidR="00834E0E" w:rsidRPr="00834E0E">
              <w:rPr>
                <w:sz w:val="26"/>
                <w:szCs w:val="26"/>
                <w:lang w:val="en-US"/>
              </w:rPr>
              <w:t xml:space="preserve"> </w:t>
            </w:r>
            <w:r w:rsidR="00834E0E" w:rsidRPr="00834E0E">
              <w:rPr>
                <w:sz w:val="26"/>
                <w:szCs w:val="26"/>
              </w:rPr>
              <w:t>вартість</w:t>
            </w:r>
            <w:r w:rsidR="00834E0E" w:rsidRPr="00834E0E">
              <w:rPr>
                <w:sz w:val="26"/>
                <w:szCs w:val="26"/>
                <w:lang w:val="en-US"/>
              </w:rPr>
              <w:t xml:space="preserve"> овочів, фруктів та ягод в залежності</w:t>
            </w:r>
            <w:r w:rsidR="00834E0E" w:rsidRPr="00834E0E">
              <w:rPr>
                <w:sz w:val="26"/>
                <w:szCs w:val="26"/>
              </w:rPr>
              <w:t xml:space="preserve"> від ціни за 1 кг, сезону, постачальника та магазину.</w:t>
            </w:r>
            <w:r w:rsidR="00FB0E86">
              <w:rPr>
                <w:sz w:val="26"/>
                <w:szCs w:val="26"/>
              </w:rPr>
              <w:t xml:space="preserve"> </w:t>
            </w:r>
            <w:r w:rsidRPr="00834E0E">
              <w:rPr>
                <w:sz w:val="26"/>
                <w:szCs w:val="26"/>
              </w:rPr>
              <w:t xml:space="preserve">Для перевантаження використати </w:t>
            </w:r>
            <w:r w:rsidRPr="00834E0E">
              <w:rPr>
                <w:i/>
                <w:sz w:val="26"/>
                <w:szCs w:val="26"/>
              </w:rPr>
              <w:t>віртуальні</w:t>
            </w:r>
            <w:r w:rsidRPr="00834E0E">
              <w:rPr>
                <w:sz w:val="26"/>
                <w:szCs w:val="26"/>
              </w:rPr>
              <w:t xml:space="preserve"> </w:t>
            </w:r>
            <w:r w:rsidR="00440F9B" w:rsidRPr="00FB0E86">
              <w:rPr>
                <w:sz w:val="26"/>
                <w:szCs w:val="26"/>
              </w:rPr>
              <w:t>функції</w:t>
            </w:r>
            <w:r w:rsidR="00440F9B" w:rsidRPr="00440F9B">
              <w:rPr>
                <w:b/>
                <w:sz w:val="26"/>
                <w:szCs w:val="26"/>
              </w:rPr>
              <w:t xml:space="preserve"> </w:t>
            </w:r>
            <w:r w:rsidRPr="00834E0E">
              <w:rPr>
                <w:sz w:val="26"/>
                <w:szCs w:val="26"/>
              </w:rPr>
              <w:t xml:space="preserve">в базовому класі та </w:t>
            </w:r>
            <w:r w:rsidRPr="00834E0E">
              <w:rPr>
                <w:i/>
                <w:sz w:val="26"/>
                <w:szCs w:val="26"/>
              </w:rPr>
              <w:t>override</w:t>
            </w:r>
            <w:r w:rsidRPr="00834E0E">
              <w:rPr>
                <w:sz w:val="26"/>
                <w:szCs w:val="26"/>
              </w:rPr>
              <w:t xml:space="preserve"> функції в похідних.</w:t>
            </w:r>
          </w:p>
          <w:p w:rsidR="00FF36D4" w:rsidRPr="0032406A" w:rsidRDefault="00FF36D4" w:rsidP="00780300">
            <w:pPr>
              <w:pStyle w:val="ab"/>
              <w:widowControl w:val="0"/>
              <w:numPr>
                <w:ilvl w:val="0"/>
                <w:numId w:val="116"/>
              </w:numPr>
              <w:autoSpaceDE w:val="0"/>
              <w:autoSpaceDN w:val="0"/>
              <w:adjustRightInd w:val="0"/>
              <w:ind w:left="268" w:hanging="283"/>
              <w:rPr>
                <w:sz w:val="26"/>
                <w:szCs w:val="26"/>
              </w:rPr>
            </w:pPr>
            <w:r w:rsidRPr="0032406A">
              <w:rPr>
                <w:sz w:val="26"/>
                <w:szCs w:val="26"/>
              </w:rPr>
              <w:t xml:space="preserve">У кожному похідному класі перевантажити методи, які розраховують </w:t>
            </w:r>
            <w:r w:rsidR="00834E0E" w:rsidRPr="0032406A">
              <w:rPr>
                <w:sz w:val="26"/>
                <w:szCs w:val="26"/>
              </w:rPr>
              <w:t>зміну калорійн</w:t>
            </w:r>
            <w:r w:rsidR="0032406A" w:rsidRPr="0032406A">
              <w:rPr>
                <w:sz w:val="26"/>
                <w:szCs w:val="26"/>
              </w:rPr>
              <w:t>ості</w:t>
            </w:r>
            <w:r w:rsidR="00834E0E" w:rsidRPr="0032406A">
              <w:rPr>
                <w:sz w:val="26"/>
                <w:szCs w:val="26"/>
              </w:rPr>
              <w:t xml:space="preserve"> овочів, фруктів та ягод при їх приготуванні (наприклад, </w:t>
            </w:r>
            <w:r w:rsidR="0032406A" w:rsidRPr="0032406A">
              <w:rPr>
                <w:sz w:val="26"/>
                <w:szCs w:val="26"/>
              </w:rPr>
              <w:t>під час варіння фруктів та ягід їх калорійність зменшується на 5-10%, варіння овочів –картопля, морква, буряк, збільшує їх калорійність на 30%</w:t>
            </w:r>
            <w:r w:rsidR="00834E0E" w:rsidRPr="0032406A">
              <w:rPr>
                <w:sz w:val="26"/>
                <w:szCs w:val="26"/>
              </w:rPr>
              <w:t>)</w:t>
            </w:r>
            <w:r w:rsidR="0032406A" w:rsidRPr="0032406A">
              <w:rPr>
                <w:sz w:val="26"/>
                <w:szCs w:val="26"/>
              </w:rPr>
              <w:t>.</w:t>
            </w:r>
            <w:r w:rsidR="0032406A">
              <w:rPr>
                <w:sz w:val="26"/>
                <w:szCs w:val="26"/>
              </w:rPr>
              <w:t xml:space="preserve"> </w:t>
            </w:r>
            <w:r w:rsidRPr="0032406A">
              <w:rPr>
                <w:sz w:val="26"/>
                <w:szCs w:val="26"/>
              </w:rPr>
              <w:t xml:space="preserve">Для перевантаження використати </w:t>
            </w:r>
            <w:r w:rsidRPr="0032406A">
              <w:rPr>
                <w:i/>
                <w:sz w:val="26"/>
                <w:szCs w:val="26"/>
              </w:rPr>
              <w:t>віртуальні</w:t>
            </w:r>
            <w:r w:rsidRPr="0032406A">
              <w:rPr>
                <w:sz w:val="26"/>
                <w:szCs w:val="26"/>
              </w:rPr>
              <w:t xml:space="preserve"> </w:t>
            </w:r>
            <w:r w:rsidR="00440F9B" w:rsidRPr="00FB0E86">
              <w:rPr>
                <w:sz w:val="26"/>
                <w:szCs w:val="26"/>
              </w:rPr>
              <w:lastRenderedPageBreak/>
              <w:t>функції</w:t>
            </w:r>
            <w:r w:rsidR="00440F9B" w:rsidRPr="00440F9B">
              <w:rPr>
                <w:b/>
                <w:sz w:val="26"/>
                <w:szCs w:val="26"/>
              </w:rPr>
              <w:t xml:space="preserve"> </w:t>
            </w:r>
            <w:r w:rsidRPr="0032406A">
              <w:rPr>
                <w:sz w:val="26"/>
                <w:szCs w:val="26"/>
              </w:rPr>
              <w:t xml:space="preserve">в базовому класі та </w:t>
            </w:r>
            <w:r w:rsidRPr="0032406A">
              <w:rPr>
                <w:i/>
                <w:sz w:val="26"/>
                <w:szCs w:val="26"/>
              </w:rPr>
              <w:t>override</w:t>
            </w:r>
            <w:r w:rsidRPr="0032406A">
              <w:rPr>
                <w:sz w:val="26"/>
                <w:szCs w:val="26"/>
              </w:rPr>
              <w:t xml:space="preserve"> функції в похідних. </w:t>
            </w:r>
          </w:p>
          <w:p w:rsidR="00FF36D4" w:rsidRPr="00C833B9" w:rsidRDefault="00FF36D4" w:rsidP="00E92559">
            <w:pPr>
              <w:pStyle w:val="ab"/>
              <w:widowControl w:val="0"/>
              <w:numPr>
                <w:ilvl w:val="0"/>
                <w:numId w:val="116"/>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847821" w:rsidRPr="00C833B9">
              <w:rPr>
                <w:sz w:val="26"/>
                <w:szCs w:val="26"/>
              </w:rPr>
              <w:t>вартості овочів, фруктів та яг</w:t>
            </w:r>
            <w:r w:rsidR="00FB0E86">
              <w:rPr>
                <w:sz w:val="26"/>
                <w:szCs w:val="26"/>
              </w:rPr>
              <w:t>і</w:t>
            </w:r>
            <w:r w:rsidR="00847821" w:rsidRPr="00C833B9">
              <w:rPr>
                <w:sz w:val="26"/>
                <w:szCs w:val="26"/>
              </w:rPr>
              <w:t>д в зале</w:t>
            </w:r>
            <w:r w:rsidR="00FB0E86">
              <w:rPr>
                <w:sz w:val="26"/>
                <w:szCs w:val="26"/>
              </w:rPr>
              <w:t>жності від пори року, постачаль</w:t>
            </w:r>
            <w:r w:rsidR="00847821" w:rsidRPr="00C833B9">
              <w:rPr>
                <w:sz w:val="26"/>
                <w:szCs w:val="26"/>
              </w:rPr>
              <w:t>ника</w:t>
            </w:r>
            <w:r w:rsidR="00FB0E86">
              <w:rPr>
                <w:sz w:val="26"/>
                <w:szCs w:val="26"/>
              </w:rPr>
              <w:t xml:space="preserve"> та магазин</w:t>
            </w:r>
            <w:r w:rsidR="00C833B9" w:rsidRPr="00C833B9">
              <w:rPr>
                <w:sz w:val="26"/>
                <w:szCs w:val="26"/>
              </w:rPr>
              <w:t>у-продавця, збільшення</w:t>
            </w:r>
            <w:r w:rsidRPr="00C833B9">
              <w:rPr>
                <w:sz w:val="26"/>
                <w:szCs w:val="26"/>
              </w:rPr>
              <w:t xml:space="preserve"> (зменшення) </w:t>
            </w:r>
            <w:r w:rsidR="00C833B9">
              <w:rPr>
                <w:sz w:val="26"/>
                <w:szCs w:val="26"/>
              </w:rPr>
              <w:t>вартості овочів, фруктів та яг</w:t>
            </w:r>
            <w:r w:rsidR="00FB0E86">
              <w:rPr>
                <w:sz w:val="26"/>
                <w:szCs w:val="26"/>
              </w:rPr>
              <w:t>і</w:t>
            </w:r>
            <w:r w:rsidR="00C833B9">
              <w:rPr>
                <w:sz w:val="26"/>
                <w:szCs w:val="26"/>
              </w:rPr>
              <w:t>д в залежності від сезону</w:t>
            </w:r>
            <w:r w:rsidRPr="00C833B9">
              <w:rPr>
                <w:sz w:val="26"/>
                <w:szCs w:val="26"/>
              </w:rPr>
              <w:t xml:space="preserve">. </w:t>
            </w:r>
          </w:p>
          <w:p w:rsidR="00FF36D4" w:rsidRPr="00904F87" w:rsidRDefault="00FF36D4" w:rsidP="00FF36D4">
            <w:pPr>
              <w:pStyle w:val="ab"/>
              <w:widowControl w:val="0"/>
              <w:numPr>
                <w:ilvl w:val="0"/>
                <w:numId w:val="116"/>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збільшення (зменшення) кількості</w:t>
            </w:r>
            <w:r w:rsidR="00C833B9">
              <w:rPr>
                <w:sz w:val="26"/>
                <w:szCs w:val="26"/>
              </w:rPr>
              <w:t xml:space="preserve"> овочів, фруктів та яг</w:t>
            </w:r>
            <w:r w:rsidR="00FB0E86">
              <w:rPr>
                <w:sz w:val="26"/>
                <w:szCs w:val="26"/>
              </w:rPr>
              <w:t>і</w:t>
            </w:r>
            <w:r w:rsidR="00C833B9">
              <w:rPr>
                <w:sz w:val="26"/>
                <w:szCs w:val="26"/>
              </w:rPr>
              <w:t>д, які можна купити за визначеною в п.5 вартістю на задану користувачем суму. Передбачити нестачу грошей для оплати  (операція зміна знаку).</w:t>
            </w:r>
          </w:p>
          <w:p w:rsidR="00FF36D4" w:rsidRPr="006037DC" w:rsidRDefault="00FF36D4" w:rsidP="00FF36D4">
            <w:pPr>
              <w:pStyle w:val="ab"/>
              <w:widowControl w:val="0"/>
              <w:numPr>
                <w:ilvl w:val="0"/>
                <w:numId w:val="116"/>
              </w:numPr>
              <w:autoSpaceDE w:val="0"/>
              <w:autoSpaceDN w:val="0"/>
              <w:adjustRightInd w:val="0"/>
              <w:ind w:left="268"/>
            </w:pPr>
            <w:r w:rsidRPr="00DC7110">
              <w:rPr>
                <w:sz w:val="26"/>
                <w:szCs w:val="26"/>
              </w:rPr>
              <w:t xml:space="preserve">Створити масив об’єктів класу </w:t>
            </w:r>
            <w:r w:rsidR="00695E0F" w:rsidRPr="00206C96">
              <w:rPr>
                <w:i/>
                <w:sz w:val="26"/>
                <w:szCs w:val="26"/>
              </w:rPr>
              <w:t>Овочі</w:t>
            </w:r>
            <w:r w:rsidRPr="004A0840">
              <w:rPr>
                <w:i/>
                <w:sz w:val="25"/>
                <w:szCs w:val="25"/>
              </w:rPr>
              <w:t xml:space="preserve">, </w:t>
            </w:r>
            <w:r w:rsidRPr="00904F87">
              <w:rPr>
                <w:sz w:val="25"/>
                <w:szCs w:val="25"/>
              </w:rPr>
              <w:t xml:space="preserve">(або </w:t>
            </w:r>
            <w:r w:rsidR="00695E0F" w:rsidRPr="00206C96">
              <w:rPr>
                <w:i/>
                <w:sz w:val="26"/>
                <w:szCs w:val="26"/>
              </w:rPr>
              <w:t>Фрукти</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695E0F">
              <w:rPr>
                <w:i/>
                <w:sz w:val="26"/>
                <w:szCs w:val="26"/>
              </w:rPr>
              <w:t>Ягоди</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DB68DA" w:rsidRPr="006037DC" w:rsidTr="004A3A15">
        <w:trPr>
          <w:trHeight w:val="510"/>
        </w:trPr>
        <w:tc>
          <w:tcPr>
            <w:tcW w:w="1247" w:type="dxa"/>
            <w:vAlign w:val="center"/>
          </w:tcPr>
          <w:p w:rsidR="00DB68DA" w:rsidRDefault="00DB68DA" w:rsidP="00DB68DA">
            <w:pPr>
              <w:autoSpaceDE w:val="0"/>
              <w:autoSpaceDN w:val="0"/>
              <w:adjustRightInd w:val="0"/>
              <w:ind w:firstLine="0"/>
              <w:jc w:val="center"/>
              <w:rPr>
                <w:b/>
                <w:szCs w:val="28"/>
              </w:rPr>
            </w:pPr>
            <w:r>
              <w:rPr>
                <w:b/>
                <w:szCs w:val="28"/>
              </w:rPr>
              <w:lastRenderedPageBreak/>
              <w:t>14</w:t>
            </w:r>
          </w:p>
        </w:tc>
        <w:tc>
          <w:tcPr>
            <w:tcW w:w="8392" w:type="dxa"/>
          </w:tcPr>
          <w:p w:rsidR="00DB68DA" w:rsidRPr="006037DC" w:rsidRDefault="00DB68DA" w:rsidP="00DB68DA">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B68DA" w:rsidRPr="004000F9" w:rsidRDefault="00DB68DA" w:rsidP="00DB68DA">
            <w:pPr>
              <w:pStyle w:val="ab"/>
              <w:widowControl w:val="0"/>
              <w:numPr>
                <w:ilvl w:val="0"/>
                <w:numId w:val="117"/>
              </w:numPr>
              <w:autoSpaceDE w:val="0"/>
              <w:autoSpaceDN w:val="0"/>
              <w:adjustRightInd w:val="0"/>
              <w:ind w:left="268"/>
              <w:rPr>
                <w:sz w:val="26"/>
                <w:szCs w:val="26"/>
              </w:rPr>
            </w:pPr>
            <w:r w:rsidRPr="004000F9">
              <w:rPr>
                <w:sz w:val="26"/>
                <w:szCs w:val="26"/>
              </w:rPr>
              <w:t xml:space="preserve">В ієрархію класів </w:t>
            </w:r>
            <w:r w:rsidRPr="004926E2">
              <w:rPr>
                <w:i/>
                <w:sz w:val="26"/>
                <w:szCs w:val="26"/>
              </w:rPr>
              <w:t>Книга</w:t>
            </w:r>
            <w:r w:rsidRPr="001C2745">
              <w:rPr>
                <w:sz w:val="26"/>
                <w:szCs w:val="26"/>
              </w:rPr>
              <w:t xml:space="preserve"> </w:t>
            </w:r>
            <w:r w:rsidRPr="004000F9">
              <w:rPr>
                <w:sz w:val="26"/>
                <w:szCs w:val="26"/>
              </w:rPr>
              <w:t xml:space="preserve">(базовий клас), </w:t>
            </w:r>
            <w:r w:rsidRPr="004926E2">
              <w:rPr>
                <w:i/>
                <w:sz w:val="26"/>
                <w:szCs w:val="26"/>
              </w:rPr>
              <w:t>Підручник, Конспект</w:t>
            </w:r>
            <w:r>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 xml:space="preserve">Електронна_книга. </w:t>
            </w:r>
            <w:r w:rsidRPr="004000F9">
              <w:rPr>
                <w:sz w:val="26"/>
                <w:szCs w:val="26"/>
              </w:rPr>
              <w:t>Задати закриті специфічні поля в новому похідному класі та реалізувати такі відкриті методи класів:</w:t>
            </w:r>
          </w:p>
          <w:p w:rsidR="00DB68DA" w:rsidRPr="006037DC" w:rsidRDefault="00DB68DA" w:rsidP="00DB68DA">
            <w:pPr>
              <w:pStyle w:val="ab"/>
              <w:widowControl w:val="0"/>
              <w:numPr>
                <w:ilvl w:val="0"/>
                <w:numId w:val="117"/>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B68DA" w:rsidRDefault="00DB68DA" w:rsidP="00780300">
            <w:pPr>
              <w:pStyle w:val="ab"/>
              <w:widowControl w:val="0"/>
              <w:numPr>
                <w:ilvl w:val="0"/>
                <w:numId w:val="117"/>
              </w:numPr>
              <w:autoSpaceDE w:val="0"/>
              <w:autoSpaceDN w:val="0"/>
              <w:adjustRightInd w:val="0"/>
              <w:ind w:left="268" w:hanging="283"/>
              <w:rPr>
                <w:sz w:val="26"/>
                <w:szCs w:val="26"/>
              </w:rPr>
            </w:pPr>
            <w:r w:rsidRPr="00780300">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780300">
              <w:rPr>
                <w:sz w:val="26"/>
                <w:szCs w:val="26"/>
              </w:rPr>
              <w:t xml:space="preserve"> перевантажити методи, які </w:t>
            </w:r>
            <w:r w:rsidR="001F16B2" w:rsidRPr="00780300">
              <w:rPr>
                <w:sz w:val="26"/>
                <w:szCs w:val="26"/>
              </w:rPr>
              <w:t xml:space="preserve">визначають доступність </w:t>
            </w:r>
            <w:r w:rsidR="00F01411" w:rsidRPr="00780300">
              <w:rPr>
                <w:sz w:val="26"/>
                <w:szCs w:val="26"/>
              </w:rPr>
              <w:t xml:space="preserve">матеріалу та статус </w:t>
            </w:r>
            <w:r w:rsidR="001F16B2" w:rsidRPr="00780300">
              <w:rPr>
                <w:sz w:val="26"/>
                <w:szCs w:val="26"/>
              </w:rPr>
              <w:t>підручника, конспект</w:t>
            </w:r>
            <w:r w:rsidR="001A70EF">
              <w:rPr>
                <w:sz w:val="26"/>
                <w:szCs w:val="26"/>
              </w:rPr>
              <w:t>у</w:t>
            </w:r>
            <w:r w:rsidR="001F16B2" w:rsidRPr="00780300">
              <w:rPr>
                <w:sz w:val="26"/>
                <w:szCs w:val="26"/>
              </w:rPr>
              <w:t xml:space="preserve"> та електронної книжки. Статус </w:t>
            </w:r>
            <w:r w:rsidR="00F23CE9" w:rsidRPr="00780300">
              <w:rPr>
                <w:sz w:val="26"/>
                <w:szCs w:val="26"/>
              </w:rPr>
              <w:t xml:space="preserve">підручника </w:t>
            </w:r>
            <w:r w:rsidR="00F01411" w:rsidRPr="00780300">
              <w:rPr>
                <w:sz w:val="26"/>
                <w:szCs w:val="26"/>
              </w:rPr>
              <w:t xml:space="preserve">означає </w:t>
            </w:r>
            <w:r w:rsidR="00F23CE9" w:rsidRPr="00780300">
              <w:rPr>
                <w:sz w:val="26"/>
                <w:szCs w:val="26"/>
              </w:rPr>
              <w:t>надання грифу «рекомендовано» чи «затверджено», статус конспект</w:t>
            </w:r>
            <w:r w:rsidR="001A70EF">
              <w:rPr>
                <w:sz w:val="26"/>
                <w:szCs w:val="26"/>
              </w:rPr>
              <w:t>у</w:t>
            </w:r>
            <w:r w:rsidR="00F23CE9" w:rsidRPr="00780300">
              <w:rPr>
                <w:sz w:val="26"/>
                <w:szCs w:val="26"/>
              </w:rPr>
              <w:t xml:space="preserve"> – відсутній, статус електронної книги</w:t>
            </w:r>
            <w:r w:rsidR="00C8312A" w:rsidRPr="00780300">
              <w:rPr>
                <w:sz w:val="26"/>
                <w:szCs w:val="26"/>
              </w:rPr>
              <w:t>:</w:t>
            </w:r>
            <w:r w:rsidR="00F23CE9" w:rsidRPr="00780300">
              <w:rPr>
                <w:sz w:val="26"/>
                <w:szCs w:val="26"/>
              </w:rPr>
              <w:t xml:space="preserve"> «опубліковано», «</w:t>
            </w:r>
            <w:r w:rsidR="00C8312A" w:rsidRPr="00780300">
              <w:rPr>
                <w:sz w:val="26"/>
                <w:szCs w:val="26"/>
              </w:rPr>
              <w:t>завантажено</w:t>
            </w:r>
            <w:r w:rsidR="00F23CE9" w:rsidRPr="00780300">
              <w:rPr>
                <w:sz w:val="26"/>
                <w:szCs w:val="26"/>
              </w:rPr>
              <w:t>»</w:t>
            </w:r>
            <w:r w:rsidR="00C8312A" w:rsidRPr="00780300">
              <w:rPr>
                <w:sz w:val="26"/>
                <w:szCs w:val="26"/>
              </w:rPr>
              <w:t>, «в обробці», «знята з публікації»</w:t>
            </w:r>
            <w:r w:rsidR="00780300" w:rsidRPr="00780300">
              <w:rPr>
                <w:sz w:val="26"/>
                <w:szCs w:val="26"/>
              </w:rPr>
              <w:t>. Доступність матеріалу кодувати цифрами, наприклад, «легка для розуміння», «важка для розуміння», «проста», «чіткість» тощо.</w:t>
            </w:r>
            <w:r w:rsidR="00780300">
              <w:rPr>
                <w:sz w:val="26"/>
                <w:szCs w:val="26"/>
              </w:rPr>
              <w:t xml:space="preserve"> </w:t>
            </w:r>
            <w:r w:rsidRPr="00780300">
              <w:rPr>
                <w:sz w:val="26"/>
                <w:szCs w:val="26"/>
              </w:rPr>
              <w:t xml:space="preserve">Для перевантаження використати </w:t>
            </w:r>
            <w:r w:rsidRPr="00780300">
              <w:rPr>
                <w:i/>
                <w:sz w:val="26"/>
                <w:szCs w:val="26"/>
              </w:rPr>
              <w:t>віртуальні</w:t>
            </w:r>
            <w:r w:rsidRPr="00780300">
              <w:rPr>
                <w:sz w:val="26"/>
                <w:szCs w:val="26"/>
              </w:rPr>
              <w:t xml:space="preserve"> </w:t>
            </w:r>
            <w:r w:rsidR="00440F9B" w:rsidRPr="001A70EF">
              <w:rPr>
                <w:sz w:val="26"/>
                <w:szCs w:val="26"/>
              </w:rPr>
              <w:t>функції</w:t>
            </w:r>
            <w:r w:rsidR="00440F9B" w:rsidRPr="00440F9B">
              <w:rPr>
                <w:b/>
                <w:sz w:val="26"/>
                <w:szCs w:val="26"/>
              </w:rPr>
              <w:t xml:space="preserve"> </w:t>
            </w:r>
            <w:r w:rsidRPr="00780300">
              <w:rPr>
                <w:sz w:val="26"/>
                <w:szCs w:val="26"/>
              </w:rPr>
              <w:t xml:space="preserve">в базовому класі та </w:t>
            </w:r>
            <w:r w:rsidRPr="00780300">
              <w:rPr>
                <w:i/>
                <w:sz w:val="26"/>
                <w:szCs w:val="26"/>
              </w:rPr>
              <w:t>override</w:t>
            </w:r>
            <w:r w:rsidRPr="00780300">
              <w:rPr>
                <w:sz w:val="26"/>
                <w:szCs w:val="26"/>
              </w:rPr>
              <w:t xml:space="preserve"> функції в похідних. </w:t>
            </w:r>
          </w:p>
          <w:p w:rsidR="00BC136A" w:rsidRPr="00E07F1C" w:rsidRDefault="00BC136A" w:rsidP="00E92559">
            <w:pPr>
              <w:pStyle w:val="ab"/>
              <w:widowControl w:val="0"/>
              <w:numPr>
                <w:ilvl w:val="0"/>
                <w:numId w:val="117"/>
              </w:numPr>
              <w:autoSpaceDE w:val="0"/>
              <w:autoSpaceDN w:val="0"/>
              <w:adjustRightInd w:val="0"/>
              <w:ind w:left="268" w:firstLine="0"/>
              <w:rPr>
                <w:sz w:val="26"/>
                <w:szCs w:val="26"/>
              </w:rPr>
            </w:pPr>
            <w:r w:rsidRPr="00E07F1C">
              <w:rPr>
                <w:sz w:val="26"/>
                <w:szCs w:val="26"/>
              </w:rPr>
              <w:t xml:space="preserve">У кожному похідному класі перевантажити методи, які визначають рейтинг підручника, конспекта та електронної книжки з погляду студента. Врахувати </w:t>
            </w:r>
            <w:r w:rsidR="00E07F1C" w:rsidRPr="00E07F1C">
              <w:rPr>
                <w:sz w:val="26"/>
                <w:szCs w:val="26"/>
              </w:rPr>
              <w:t>такі показники, як актуальність і сучасність, доступність матеріалу для опанування, наявність практичних вправ і задач з відповідями, розвиток логічного мислення, відгуки в Інтернет. Алгоритм визначення рейтингу визначити самостійно.</w:t>
            </w:r>
            <w:r w:rsidR="00E07F1C">
              <w:rPr>
                <w:sz w:val="26"/>
                <w:szCs w:val="26"/>
              </w:rPr>
              <w:t xml:space="preserve"> </w:t>
            </w:r>
            <w:r w:rsidRPr="00E07F1C">
              <w:rPr>
                <w:sz w:val="26"/>
                <w:szCs w:val="26"/>
              </w:rPr>
              <w:t xml:space="preserve">Для перевантаження використати </w:t>
            </w:r>
            <w:r w:rsidRPr="00E07F1C">
              <w:rPr>
                <w:i/>
                <w:sz w:val="26"/>
                <w:szCs w:val="26"/>
              </w:rPr>
              <w:t>віртуальні</w:t>
            </w:r>
            <w:r w:rsidRPr="00E07F1C">
              <w:rPr>
                <w:sz w:val="26"/>
                <w:szCs w:val="26"/>
              </w:rPr>
              <w:t xml:space="preserve"> </w:t>
            </w:r>
            <w:r w:rsidR="00440F9B" w:rsidRPr="001A70EF">
              <w:rPr>
                <w:sz w:val="26"/>
                <w:szCs w:val="26"/>
              </w:rPr>
              <w:t>функції</w:t>
            </w:r>
            <w:r w:rsidR="00440F9B" w:rsidRPr="00440F9B">
              <w:rPr>
                <w:b/>
                <w:sz w:val="26"/>
                <w:szCs w:val="26"/>
              </w:rPr>
              <w:t xml:space="preserve"> </w:t>
            </w:r>
            <w:r w:rsidRPr="00E07F1C">
              <w:rPr>
                <w:sz w:val="26"/>
                <w:szCs w:val="26"/>
              </w:rPr>
              <w:t xml:space="preserve">в базовому класі та </w:t>
            </w:r>
            <w:r w:rsidRPr="00E07F1C">
              <w:rPr>
                <w:i/>
                <w:sz w:val="26"/>
                <w:szCs w:val="26"/>
              </w:rPr>
              <w:t>override</w:t>
            </w:r>
            <w:r w:rsidRPr="00E07F1C">
              <w:rPr>
                <w:sz w:val="26"/>
                <w:szCs w:val="26"/>
              </w:rPr>
              <w:t xml:space="preserve"> функції в похідних. </w:t>
            </w:r>
          </w:p>
          <w:p w:rsidR="00DB68DA" w:rsidRPr="00C833B9" w:rsidRDefault="00DB68DA" w:rsidP="00DB68DA">
            <w:pPr>
              <w:pStyle w:val="ab"/>
              <w:widowControl w:val="0"/>
              <w:numPr>
                <w:ilvl w:val="0"/>
                <w:numId w:val="117"/>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E07F1C">
              <w:rPr>
                <w:sz w:val="26"/>
                <w:szCs w:val="26"/>
              </w:rPr>
              <w:t>рейтингів під</w:t>
            </w:r>
            <w:r w:rsidR="001A70EF">
              <w:rPr>
                <w:sz w:val="26"/>
                <w:szCs w:val="26"/>
              </w:rPr>
              <w:t>р</w:t>
            </w:r>
            <w:r w:rsidR="00E07F1C">
              <w:rPr>
                <w:sz w:val="26"/>
                <w:szCs w:val="26"/>
              </w:rPr>
              <w:t>учників, к</w:t>
            </w:r>
            <w:r w:rsidR="001A70EF">
              <w:rPr>
                <w:sz w:val="26"/>
                <w:szCs w:val="26"/>
              </w:rPr>
              <w:t>онспектів, електронн</w:t>
            </w:r>
            <w:r w:rsidR="003A7C2A">
              <w:rPr>
                <w:sz w:val="26"/>
                <w:szCs w:val="26"/>
              </w:rPr>
              <w:t>ої книжки</w:t>
            </w:r>
            <w:r w:rsidRPr="00C833B9">
              <w:rPr>
                <w:sz w:val="26"/>
                <w:szCs w:val="26"/>
              </w:rPr>
              <w:t xml:space="preserve">, збільшення (зменшення) </w:t>
            </w:r>
            <w:r>
              <w:rPr>
                <w:sz w:val="26"/>
                <w:szCs w:val="26"/>
              </w:rPr>
              <w:t xml:space="preserve">вартості </w:t>
            </w:r>
            <w:r w:rsidR="003A7C2A">
              <w:rPr>
                <w:sz w:val="26"/>
                <w:szCs w:val="26"/>
              </w:rPr>
              <w:t>книги в залежності від її рейтингу</w:t>
            </w:r>
            <w:r w:rsidRPr="00C833B9">
              <w:rPr>
                <w:sz w:val="26"/>
                <w:szCs w:val="26"/>
              </w:rPr>
              <w:t xml:space="preserve">. </w:t>
            </w:r>
          </w:p>
          <w:p w:rsidR="00DB68DA" w:rsidRPr="00904F87" w:rsidRDefault="00DB68DA" w:rsidP="00DB68DA">
            <w:pPr>
              <w:pStyle w:val="ab"/>
              <w:widowControl w:val="0"/>
              <w:numPr>
                <w:ilvl w:val="0"/>
                <w:numId w:val="117"/>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003A7C2A">
              <w:rPr>
                <w:sz w:val="26"/>
                <w:szCs w:val="26"/>
              </w:rPr>
              <w:t xml:space="preserve">рейтингу книги в залежності від </w:t>
            </w:r>
            <w:r>
              <w:rPr>
                <w:sz w:val="26"/>
                <w:szCs w:val="26"/>
              </w:rPr>
              <w:t xml:space="preserve">кількості </w:t>
            </w:r>
            <w:r w:rsidR="003A7C2A">
              <w:rPr>
                <w:sz w:val="26"/>
                <w:szCs w:val="26"/>
              </w:rPr>
              <w:t>скачувань для електронної книжки, кількс</w:t>
            </w:r>
            <w:r w:rsidR="001A70EF">
              <w:rPr>
                <w:sz w:val="26"/>
                <w:szCs w:val="26"/>
              </w:rPr>
              <w:t>ті</w:t>
            </w:r>
            <w:r w:rsidR="003A7C2A">
              <w:rPr>
                <w:sz w:val="26"/>
                <w:szCs w:val="26"/>
              </w:rPr>
              <w:t xml:space="preserve"> позитивних/негативних відгуків для підручників і конспектів.</w:t>
            </w:r>
            <w:r>
              <w:rPr>
                <w:sz w:val="26"/>
                <w:szCs w:val="26"/>
              </w:rPr>
              <w:t xml:space="preserve"> </w:t>
            </w:r>
            <w:r>
              <w:rPr>
                <w:sz w:val="26"/>
                <w:szCs w:val="26"/>
              </w:rPr>
              <w:lastRenderedPageBreak/>
              <w:t xml:space="preserve">Передбачити </w:t>
            </w:r>
            <w:r w:rsidR="003A7C2A">
              <w:rPr>
                <w:sz w:val="26"/>
                <w:szCs w:val="26"/>
              </w:rPr>
              <w:t>від’ємний рейтинг</w:t>
            </w:r>
            <w:r>
              <w:rPr>
                <w:sz w:val="26"/>
                <w:szCs w:val="26"/>
              </w:rPr>
              <w:t xml:space="preserve">  (операція зміна знаку).</w:t>
            </w:r>
          </w:p>
          <w:p w:rsidR="00DB68DA" w:rsidRPr="006037DC" w:rsidRDefault="00DB68DA" w:rsidP="00DB68DA">
            <w:pPr>
              <w:pStyle w:val="ab"/>
              <w:widowControl w:val="0"/>
              <w:numPr>
                <w:ilvl w:val="0"/>
                <w:numId w:val="117"/>
              </w:numPr>
              <w:autoSpaceDE w:val="0"/>
              <w:autoSpaceDN w:val="0"/>
              <w:adjustRightInd w:val="0"/>
              <w:ind w:left="268"/>
            </w:pPr>
            <w:r w:rsidRPr="00DC7110">
              <w:rPr>
                <w:sz w:val="26"/>
                <w:szCs w:val="26"/>
              </w:rPr>
              <w:t xml:space="preserve">Створити масив об’єктів класу </w:t>
            </w:r>
            <w:r w:rsidR="003A7C2A" w:rsidRPr="004926E2">
              <w:rPr>
                <w:i/>
                <w:sz w:val="26"/>
                <w:szCs w:val="26"/>
              </w:rPr>
              <w:t>Підручник</w:t>
            </w:r>
            <w:r w:rsidRPr="004A0840">
              <w:rPr>
                <w:i/>
                <w:sz w:val="25"/>
                <w:szCs w:val="25"/>
              </w:rPr>
              <w:t xml:space="preserve">, </w:t>
            </w:r>
            <w:r w:rsidRPr="00904F87">
              <w:rPr>
                <w:sz w:val="25"/>
                <w:szCs w:val="25"/>
              </w:rPr>
              <w:t xml:space="preserve">(або </w:t>
            </w:r>
            <w:r w:rsidR="003A7C2A" w:rsidRPr="004926E2">
              <w:rPr>
                <w:i/>
                <w:sz w:val="26"/>
                <w:szCs w:val="26"/>
              </w:rPr>
              <w:t>Конспек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3A7C2A">
              <w:rPr>
                <w:i/>
                <w:sz w:val="26"/>
                <w:szCs w:val="26"/>
              </w:rPr>
              <w:t>Електронна_книг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4A7522" w:rsidRPr="006037DC" w:rsidTr="004A3A15">
        <w:trPr>
          <w:trHeight w:val="510"/>
        </w:trPr>
        <w:tc>
          <w:tcPr>
            <w:tcW w:w="1247" w:type="dxa"/>
            <w:vAlign w:val="center"/>
          </w:tcPr>
          <w:p w:rsidR="004A7522" w:rsidRDefault="004A7522" w:rsidP="004A7522">
            <w:pPr>
              <w:autoSpaceDE w:val="0"/>
              <w:autoSpaceDN w:val="0"/>
              <w:adjustRightInd w:val="0"/>
              <w:ind w:firstLine="0"/>
              <w:jc w:val="center"/>
              <w:rPr>
                <w:b/>
                <w:szCs w:val="28"/>
              </w:rPr>
            </w:pPr>
            <w:r>
              <w:rPr>
                <w:b/>
                <w:szCs w:val="28"/>
              </w:rPr>
              <w:lastRenderedPageBreak/>
              <w:t>15</w:t>
            </w:r>
          </w:p>
        </w:tc>
        <w:tc>
          <w:tcPr>
            <w:tcW w:w="8392" w:type="dxa"/>
          </w:tcPr>
          <w:p w:rsidR="004A7522" w:rsidRPr="006037DC" w:rsidRDefault="004A7522" w:rsidP="004A7522">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4A7522" w:rsidRPr="004000F9" w:rsidRDefault="004A7522" w:rsidP="004A7522">
            <w:pPr>
              <w:pStyle w:val="ab"/>
              <w:widowControl w:val="0"/>
              <w:numPr>
                <w:ilvl w:val="0"/>
                <w:numId w:val="118"/>
              </w:numPr>
              <w:autoSpaceDE w:val="0"/>
              <w:autoSpaceDN w:val="0"/>
              <w:adjustRightInd w:val="0"/>
              <w:ind w:left="268"/>
              <w:rPr>
                <w:sz w:val="26"/>
                <w:szCs w:val="26"/>
              </w:rPr>
            </w:pPr>
            <w:r w:rsidRPr="004000F9">
              <w:rPr>
                <w:sz w:val="26"/>
                <w:szCs w:val="26"/>
              </w:rPr>
              <w:t xml:space="preserve">В ієрархію класів </w:t>
            </w:r>
            <w:r w:rsidRPr="00CE21EB">
              <w:rPr>
                <w:i/>
                <w:sz w:val="26"/>
                <w:szCs w:val="26"/>
              </w:rPr>
              <w:t>Меблі</w:t>
            </w:r>
            <w:r w:rsidRPr="001C2745">
              <w:rPr>
                <w:sz w:val="26"/>
                <w:szCs w:val="26"/>
              </w:rPr>
              <w:t xml:space="preserve"> </w:t>
            </w:r>
            <w:r w:rsidRPr="004000F9">
              <w:rPr>
                <w:sz w:val="26"/>
                <w:szCs w:val="26"/>
              </w:rPr>
              <w:t xml:space="preserve">(базовий клас), </w:t>
            </w:r>
            <w:r w:rsidRPr="00CE21EB">
              <w:rPr>
                <w:i/>
                <w:sz w:val="26"/>
                <w:szCs w:val="26"/>
              </w:rPr>
              <w:t>Корпусні</w:t>
            </w:r>
            <w:r>
              <w:rPr>
                <w:i/>
                <w:sz w:val="26"/>
                <w:szCs w:val="26"/>
              </w:rPr>
              <w:t>_меблі</w:t>
            </w:r>
            <w:r w:rsidRPr="00CE21EB">
              <w:rPr>
                <w:i/>
                <w:sz w:val="26"/>
                <w:szCs w:val="26"/>
              </w:rPr>
              <w:t>, М'які</w:t>
            </w:r>
            <w:r>
              <w:rPr>
                <w:i/>
                <w:sz w:val="26"/>
                <w:szCs w:val="26"/>
              </w:rPr>
              <w:t>_</w:t>
            </w:r>
            <w:r w:rsidRPr="00CE21EB">
              <w:rPr>
                <w:i/>
                <w:sz w:val="26"/>
                <w:szCs w:val="26"/>
              </w:rPr>
              <w:t>меблі</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 xml:space="preserve">Фурнітура. </w:t>
            </w:r>
            <w:r w:rsidRPr="004000F9">
              <w:rPr>
                <w:sz w:val="26"/>
                <w:szCs w:val="26"/>
              </w:rPr>
              <w:t>Задати закриті специфічні поля в новому похідному класі та реалізувати такі відкриті методи класів:</w:t>
            </w:r>
          </w:p>
          <w:p w:rsidR="004A7522" w:rsidRPr="006037DC" w:rsidRDefault="004A7522" w:rsidP="004A7522">
            <w:pPr>
              <w:pStyle w:val="ab"/>
              <w:widowControl w:val="0"/>
              <w:numPr>
                <w:ilvl w:val="0"/>
                <w:numId w:val="118"/>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A7522" w:rsidRPr="004A7522" w:rsidRDefault="004A7522" w:rsidP="004A7522">
            <w:pPr>
              <w:pStyle w:val="ab"/>
              <w:widowControl w:val="0"/>
              <w:numPr>
                <w:ilvl w:val="0"/>
                <w:numId w:val="118"/>
              </w:numPr>
              <w:autoSpaceDE w:val="0"/>
              <w:autoSpaceDN w:val="0"/>
              <w:adjustRightInd w:val="0"/>
              <w:ind w:left="268" w:hanging="268"/>
              <w:rPr>
                <w:sz w:val="26"/>
                <w:szCs w:val="26"/>
              </w:rPr>
            </w:pPr>
            <w:r w:rsidRPr="004A7522">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4A7522">
              <w:rPr>
                <w:sz w:val="26"/>
                <w:szCs w:val="26"/>
              </w:rPr>
              <w:t xml:space="preserve"> перевантажити методи, які імітують онлайн голос</w:t>
            </w:r>
            <w:r w:rsidR="001A70EF">
              <w:rPr>
                <w:sz w:val="26"/>
                <w:szCs w:val="26"/>
              </w:rPr>
              <w:t>у</w:t>
            </w:r>
            <w:r w:rsidRPr="004A7522">
              <w:rPr>
                <w:sz w:val="26"/>
                <w:szCs w:val="26"/>
              </w:rPr>
              <w:t xml:space="preserve">вання для визначення найкращих меблів. Згенеровані </w:t>
            </w:r>
            <w:r>
              <w:rPr>
                <w:sz w:val="26"/>
                <w:szCs w:val="26"/>
              </w:rPr>
              <w:t>числа (</w:t>
            </w:r>
            <w:r w:rsidRPr="004A7522">
              <w:rPr>
                <w:sz w:val="26"/>
                <w:szCs w:val="26"/>
              </w:rPr>
              <w:t>голоси</w:t>
            </w:r>
            <w:r>
              <w:rPr>
                <w:sz w:val="26"/>
                <w:szCs w:val="26"/>
              </w:rPr>
              <w:t>)</w:t>
            </w:r>
            <w:r w:rsidRPr="004A7522">
              <w:rPr>
                <w:sz w:val="26"/>
                <w:szCs w:val="26"/>
              </w:rPr>
              <w:t xml:space="preserve"> підсумовуються для кожного виду меблів і визначається той вид меблів, який набере найбільшу кількість голосів.</w:t>
            </w:r>
            <w:r>
              <w:rPr>
                <w:sz w:val="26"/>
                <w:szCs w:val="26"/>
              </w:rPr>
              <w:t xml:space="preserve"> </w:t>
            </w:r>
            <w:r w:rsidRPr="004A7522">
              <w:rPr>
                <w:sz w:val="26"/>
                <w:szCs w:val="26"/>
              </w:rPr>
              <w:t xml:space="preserve">Для перевантаження використати </w:t>
            </w:r>
            <w:r w:rsidRPr="004A7522">
              <w:rPr>
                <w:i/>
                <w:sz w:val="26"/>
                <w:szCs w:val="26"/>
              </w:rPr>
              <w:t>віртуальні</w:t>
            </w:r>
            <w:r w:rsidRPr="004A7522">
              <w:rPr>
                <w:sz w:val="26"/>
                <w:szCs w:val="26"/>
              </w:rPr>
              <w:t xml:space="preserve"> </w:t>
            </w:r>
            <w:r w:rsidR="00440F9B" w:rsidRPr="001A70EF">
              <w:rPr>
                <w:sz w:val="26"/>
                <w:szCs w:val="26"/>
              </w:rPr>
              <w:t>функції</w:t>
            </w:r>
            <w:r w:rsidR="00440F9B" w:rsidRPr="00440F9B">
              <w:rPr>
                <w:b/>
                <w:sz w:val="26"/>
                <w:szCs w:val="26"/>
              </w:rPr>
              <w:t xml:space="preserve"> </w:t>
            </w:r>
            <w:r w:rsidRPr="004A7522">
              <w:rPr>
                <w:sz w:val="26"/>
                <w:szCs w:val="26"/>
              </w:rPr>
              <w:t xml:space="preserve">в базовому класі та </w:t>
            </w:r>
            <w:r w:rsidRPr="004A7522">
              <w:rPr>
                <w:i/>
                <w:sz w:val="26"/>
                <w:szCs w:val="26"/>
              </w:rPr>
              <w:t>override</w:t>
            </w:r>
            <w:r w:rsidRPr="004A7522">
              <w:rPr>
                <w:sz w:val="26"/>
                <w:szCs w:val="26"/>
              </w:rPr>
              <w:t xml:space="preserve"> функції в похідних. </w:t>
            </w:r>
          </w:p>
          <w:p w:rsidR="004A7522" w:rsidRPr="002700F8" w:rsidRDefault="004A7522" w:rsidP="00E92559">
            <w:pPr>
              <w:pStyle w:val="ab"/>
              <w:widowControl w:val="0"/>
              <w:numPr>
                <w:ilvl w:val="0"/>
                <w:numId w:val="118"/>
              </w:numPr>
              <w:autoSpaceDE w:val="0"/>
              <w:autoSpaceDN w:val="0"/>
              <w:adjustRightInd w:val="0"/>
              <w:ind w:left="268" w:firstLine="0"/>
              <w:rPr>
                <w:sz w:val="26"/>
                <w:szCs w:val="26"/>
              </w:rPr>
            </w:pPr>
            <w:r w:rsidRPr="002700F8">
              <w:rPr>
                <w:sz w:val="26"/>
                <w:szCs w:val="26"/>
              </w:rPr>
              <w:t xml:space="preserve">У кожному похідному класі перевантажити методи, які </w:t>
            </w:r>
            <w:r w:rsidR="002700F8" w:rsidRPr="002700F8">
              <w:rPr>
                <w:sz w:val="26"/>
                <w:szCs w:val="26"/>
              </w:rPr>
              <w:t>імітують проведення</w:t>
            </w:r>
            <w:r w:rsidRPr="002700F8">
              <w:rPr>
                <w:sz w:val="26"/>
                <w:szCs w:val="26"/>
              </w:rPr>
              <w:t xml:space="preserve"> акцій</w:t>
            </w:r>
            <w:r w:rsidR="002700F8" w:rsidRPr="002700F8">
              <w:rPr>
                <w:sz w:val="26"/>
                <w:szCs w:val="26"/>
              </w:rPr>
              <w:t>, наприклад, з нагоди дня народження клієнта, річниці магазину, чорної п’ятниці тощо. Акційні знижки задавати з консолі.</w:t>
            </w:r>
            <w:r w:rsidR="002700F8">
              <w:rPr>
                <w:sz w:val="26"/>
                <w:szCs w:val="26"/>
              </w:rPr>
              <w:t xml:space="preserve"> </w:t>
            </w:r>
            <w:r w:rsidRPr="002700F8">
              <w:rPr>
                <w:sz w:val="26"/>
                <w:szCs w:val="26"/>
              </w:rPr>
              <w:t xml:space="preserve">Для перевантаження використати </w:t>
            </w:r>
            <w:r w:rsidRPr="002700F8">
              <w:rPr>
                <w:i/>
                <w:sz w:val="26"/>
                <w:szCs w:val="26"/>
              </w:rPr>
              <w:t>віртуальні</w:t>
            </w:r>
            <w:r w:rsidRPr="002700F8">
              <w:rPr>
                <w:sz w:val="26"/>
                <w:szCs w:val="26"/>
              </w:rPr>
              <w:t xml:space="preserve"> </w:t>
            </w:r>
            <w:r w:rsidR="00440F9B" w:rsidRPr="001A70EF">
              <w:rPr>
                <w:sz w:val="26"/>
                <w:szCs w:val="26"/>
              </w:rPr>
              <w:t>функції</w:t>
            </w:r>
            <w:r w:rsidR="00440F9B" w:rsidRPr="00440F9B">
              <w:rPr>
                <w:b/>
                <w:sz w:val="26"/>
                <w:szCs w:val="26"/>
              </w:rPr>
              <w:t xml:space="preserve"> </w:t>
            </w:r>
            <w:r w:rsidRPr="002700F8">
              <w:rPr>
                <w:sz w:val="26"/>
                <w:szCs w:val="26"/>
              </w:rPr>
              <w:t xml:space="preserve">в базовому класі та </w:t>
            </w:r>
            <w:r w:rsidRPr="002700F8">
              <w:rPr>
                <w:i/>
                <w:sz w:val="26"/>
                <w:szCs w:val="26"/>
              </w:rPr>
              <w:t>override</w:t>
            </w:r>
            <w:r w:rsidRPr="002700F8">
              <w:rPr>
                <w:sz w:val="26"/>
                <w:szCs w:val="26"/>
              </w:rPr>
              <w:t xml:space="preserve"> функції в похідних. </w:t>
            </w:r>
          </w:p>
          <w:p w:rsidR="004A7522" w:rsidRPr="00C833B9" w:rsidRDefault="004A7522" w:rsidP="004A7522">
            <w:pPr>
              <w:pStyle w:val="ab"/>
              <w:widowControl w:val="0"/>
              <w:numPr>
                <w:ilvl w:val="0"/>
                <w:numId w:val="118"/>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2700F8">
              <w:rPr>
                <w:sz w:val="26"/>
                <w:szCs w:val="26"/>
              </w:rPr>
              <w:t xml:space="preserve">вартості меблів, порівняння якості меблів, </w:t>
            </w:r>
            <w:r w:rsidRPr="00C833B9">
              <w:rPr>
                <w:sz w:val="26"/>
                <w:szCs w:val="26"/>
              </w:rPr>
              <w:t xml:space="preserve">зменшення </w:t>
            </w:r>
            <w:r>
              <w:rPr>
                <w:sz w:val="26"/>
                <w:szCs w:val="26"/>
              </w:rPr>
              <w:t xml:space="preserve">вартості </w:t>
            </w:r>
            <w:r w:rsidR="002700F8">
              <w:rPr>
                <w:sz w:val="26"/>
                <w:szCs w:val="26"/>
              </w:rPr>
              <w:t>меблів з нагоди проведення акцій</w:t>
            </w:r>
            <w:r w:rsidRPr="00C833B9">
              <w:rPr>
                <w:sz w:val="26"/>
                <w:szCs w:val="26"/>
              </w:rPr>
              <w:t xml:space="preserve">. </w:t>
            </w:r>
          </w:p>
          <w:p w:rsidR="004A7522" w:rsidRPr="00904F87" w:rsidRDefault="004A7522" w:rsidP="004A7522">
            <w:pPr>
              <w:pStyle w:val="ab"/>
              <w:widowControl w:val="0"/>
              <w:numPr>
                <w:ilvl w:val="0"/>
                <w:numId w:val="118"/>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рейтингу </w:t>
            </w:r>
            <w:r w:rsidR="006540CB">
              <w:rPr>
                <w:sz w:val="26"/>
                <w:szCs w:val="26"/>
              </w:rPr>
              <w:t>меблів</w:t>
            </w:r>
            <w:r>
              <w:rPr>
                <w:sz w:val="26"/>
                <w:szCs w:val="26"/>
              </w:rPr>
              <w:t xml:space="preserve"> в залежності від </w:t>
            </w:r>
            <w:r w:rsidR="006540CB">
              <w:rPr>
                <w:sz w:val="26"/>
                <w:szCs w:val="26"/>
              </w:rPr>
              <w:t>результатів онлайн голосування клієнтів</w:t>
            </w:r>
            <w:r>
              <w:rPr>
                <w:sz w:val="26"/>
                <w:szCs w:val="26"/>
              </w:rPr>
              <w:t>.</w:t>
            </w:r>
          </w:p>
          <w:p w:rsidR="004A7522" w:rsidRPr="006037DC" w:rsidRDefault="004A7522" w:rsidP="006540CB">
            <w:pPr>
              <w:pStyle w:val="ab"/>
              <w:widowControl w:val="0"/>
              <w:numPr>
                <w:ilvl w:val="0"/>
                <w:numId w:val="118"/>
              </w:numPr>
              <w:autoSpaceDE w:val="0"/>
              <w:autoSpaceDN w:val="0"/>
              <w:adjustRightInd w:val="0"/>
              <w:ind w:left="268"/>
            </w:pPr>
            <w:r w:rsidRPr="00DC7110">
              <w:rPr>
                <w:sz w:val="26"/>
                <w:szCs w:val="26"/>
              </w:rPr>
              <w:t xml:space="preserve">Створити масив об’єктів класу </w:t>
            </w:r>
            <w:r w:rsidR="006540CB" w:rsidRPr="00CE21EB">
              <w:rPr>
                <w:i/>
                <w:sz w:val="26"/>
                <w:szCs w:val="26"/>
              </w:rPr>
              <w:t>Корпусні</w:t>
            </w:r>
            <w:r w:rsidR="006540CB">
              <w:rPr>
                <w:i/>
                <w:sz w:val="26"/>
                <w:szCs w:val="26"/>
              </w:rPr>
              <w:t>_меблі</w:t>
            </w:r>
            <w:r w:rsidR="006540CB" w:rsidRPr="00CE21EB">
              <w:rPr>
                <w:i/>
                <w:sz w:val="26"/>
                <w:szCs w:val="26"/>
              </w:rPr>
              <w:t xml:space="preserve">, </w:t>
            </w:r>
            <w:r w:rsidR="006540CB">
              <w:rPr>
                <w:i/>
                <w:sz w:val="26"/>
                <w:szCs w:val="26"/>
              </w:rPr>
              <w:t>(</w:t>
            </w:r>
            <w:r w:rsidR="006540CB" w:rsidRPr="006540CB">
              <w:rPr>
                <w:sz w:val="26"/>
                <w:szCs w:val="26"/>
              </w:rPr>
              <w:t xml:space="preserve">або </w:t>
            </w:r>
            <w:r w:rsidR="006540CB" w:rsidRPr="00CE21EB">
              <w:rPr>
                <w:i/>
                <w:sz w:val="26"/>
                <w:szCs w:val="26"/>
              </w:rPr>
              <w:t>М'які</w:t>
            </w:r>
            <w:r w:rsidR="006540CB">
              <w:rPr>
                <w:i/>
                <w:sz w:val="26"/>
                <w:szCs w:val="26"/>
              </w:rPr>
              <w:t>_</w:t>
            </w:r>
            <w:r w:rsidR="006540CB" w:rsidRPr="00CE21EB">
              <w:rPr>
                <w:i/>
                <w:sz w:val="26"/>
                <w:szCs w:val="26"/>
              </w:rPr>
              <w:t>меблі</w:t>
            </w:r>
            <w:r w:rsidR="006540CB">
              <w:rPr>
                <w:i/>
                <w:sz w:val="26"/>
                <w:szCs w:val="26"/>
              </w:rPr>
              <w:t xml:space="preserve">, </w:t>
            </w:r>
            <w:r w:rsidRPr="00904F87">
              <w:rPr>
                <w:sz w:val="25"/>
                <w:szCs w:val="25"/>
              </w:rPr>
              <w:t xml:space="preserve">або </w:t>
            </w:r>
            <w:r w:rsidR="006540CB">
              <w:rPr>
                <w:i/>
                <w:sz w:val="26"/>
                <w:szCs w:val="26"/>
              </w:rPr>
              <w:t>Фурнітур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721B6" w:rsidRPr="006037DC" w:rsidTr="004A3A15">
        <w:trPr>
          <w:trHeight w:val="510"/>
        </w:trPr>
        <w:tc>
          <w:tcPr>
            <w:tcW w:w="1247" w:type="dxa"/>
            <w:vAlign w:val="center"/>
          </w:tcPr>
          <w:p w:rsidR="00E721B6" w:rsidRDefault="00E721B6" w:rsidP="00E721B6">
            <w:pPr>
              <w:autoSpaceDE w:val="0"/>
              <w:autoSpaceDN w:val="0"/>
              <w:adjustRightInd w:val="0"/>
              <w:ind w:firstLine="0"/>
              <w:jc w:val="center"/>
              <w:rPr>
                <w:b/>
                <w:szCs w:val="28"/>
              </w:rPr>
            </w:pPr>
            <w:r>
              <w:rPr>
                <w:b/>
                <w:szCs w:val="28"/>
              </w:rPr>
              <w:t xml:space="preserve">16 </w:t>
            </w:r>
          </w:p>
        </w:tc>
        <w:tc>
          <w:tcPr>
            <w:tcW w:w="8392" w:type="dxa"/>
          </w:tcPr>
          <w:p w:rsidR="00E721B6" w:rsidRPr="006037DC" w:rsidRDefault="00E721B6" w:rsidP="00E721B6">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E721B6" w:rsidRPr="004000F9" w:rsidRDefault="00E721B6" w:rsidP="00E721B6">
            <w:pPr>
              <w:pStyle w:val="ab"/>
              <w:widowControl w:val="0"/>
              <w:numPr>
                <w:ilvl w:val="0"/>
                <w:numId w:val="119"/>
              </w:numPr>
              <w:autoSpaceDE w:val="0"/>
              <w:autoSpaceDN w:val="0"/>
              <w:adjustRightInd w:val="0"/>
              <w:ind w:left="268" w:hanging="283"/>
              <w:rPr>
                <w:sz w:val="26"/>
                <w:szCs w:val="26"/>
              </w:rPr>
            </w:pPr>
            <w:r w:rsidRPr="004000F9">
              <w:rPr>
                <w:sz w:val="26"/>
                <w:szCs w:val="26"/>
              </w:rPr>
              <w:t xml:space="preserve">В ієрархію класів </w:t>
            </w:r>
            <w:r>
              <w:rPr>
                <w:i/>
                <w:sz w:val="26"/>
                <w:szCs w:val="26"/>
              </w:rPr>
              <w:t>Комп’ютерна_техніка</w:t>
            </w:r>
            <w:r w:rsidRPr="004000F9">
              <w:rPr>
                <w:sz w:val="26"/>
                <w:szCs w:val="26"/>
              </w:rPr>
              <w:t xml:space="preserve"> (базовий клас), </w:t>
            </w:r>
            <w:r>
              <w:rPr>
                <w:i/>
                <w:sz w:val="26"/>
                <w:szCs w:val="26"/>
              </w:rPr>
              <w:t>Комп’ютер, Монітор, Планшет</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Пр</w:t>
            </w:r>
            <w:r w:rsidR="001A70EF">
              <w:rPr>
                <w:i/>
                <w:sz w:val="26"/>
                <w:szCs w:val="26"/>
              </w:rPr>
              <w:t>и</w:t>
            </w:r>
            <w:r>
              <w:rPr>
                <w:i/>
                <w:sz w:val="26"/>
                <w:szCs w:val="26"/>
              </w:rPr>
              <w:t xml:space="preserve">нтер. </w:t>
            </w:r>
            <w:r w:rsidRPr="004000F9">
              <w:rPr>
                <w:sz w:val="26"/>
                <w:szCs w:val="26"/>
              </w:rPr>
              <w:t>Задати закриті специфічні поля в новому похідному класі та реалізувати такі відкриті методи класів:</w:t>
            </w:r>
          </w:p>
          <w:p w:rsidR="00E721B6" w:rsidRPr="006037DC" w:rsidRDefault="00E721B6" w:rsidP="00E721B6">
            <w:pPr>
              <w:pStyle w:val="ab"/>
              <w:widowControl w:val="0"/>
              <w:numPr>
                <w:ilvl w:val="0"/>
                <w:numId w:val="119"/>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721B6" w:rsidRPr="00206892" w:rsidRDefault="00E721B6" w:rsidP="00BE7A70">
            <w:pPr>
              <w:pStyle w:val="ab"/>
              <w:widowControl w:val="0"/>
              <w:numPr>
                <w:ilvl w:val="0"/>
                <w:numId w:val="119"/>
              </w:numPr>
              <w:autoSpaceDE w:val="0"/>
              <w:autoSpaceDN w:val="0"/>
              <w:adjustRightInd w:val="0"/>
              <w:ind w:left="268" w:hanging="268"/>
              <w:rPr>
                <w:sz w:val="26"/>
                <w:szCs w:val="26"/>
              </w:rPr>
            </w:pPr>
            <w:r w:rsidRPr="00206892">
              <w:rPr>
                <w:sz w:val="26"/>
                <w:szCs w:val="26"/>
              </w:rPr>
              <w:t>У кожному похідному класі</w:t>
            </w:r>
            <w:r w:rsidR="00373C41">
              <w:rPr>
                <w:sz w:val="26"/>
                <w:szCs w:val="26"/>
              </w:rPr>
              <w:t xml:space="preserve">, </w:t>
            </w:r>
            <w:r w:rsidR="007C7C16">
              <w:rPr>
                <w:sz w:val="26"/>
                <w:szCs w:val="26"/>
              </w:rPr>
              <w:t>додатково</w:t>
            </w:r>
            <w:r w:rsidR="00373C41">
              <w:rPr>
                <w:sz w:val="26"/>
                <w:szCs w:val="26"/>
              </w:rPr>
              <w:t xml:space="preserve"> </w:t>
            </w:r>
            <w:r w:rsidR="007C7C16">
              <w:rPr>
                <w:sz w:val="26"/>
                <w:szCs w:val="26"/>
              </w:rPr>
              <w:t xml:space="preserve">до </w:t>
            </w:r>
            <w:r w:rsidR="00373C41">
              <w:rPr>
                <w:sz w:val="26"/>
                <w:szCs w:val="26"/>
              </w:rPr>
              <w:t>створених раніше методів,</w:t>
            </w:r>
            <w:r w:rsidRPr="00206892">
              <w:rPr>
                <w:sz w:val="26"/>
                <w:szCs w:val="26"/>
              </w:rPr>
              <w:t xml:space="preserve"> перевантажити методи, які </w:t>
            </w:r>
            <w:r w:rsidR="00206892" w:rsidRPr="00206892">
              <w:rPr>
                <w:sz w:val="26"/>
                <w:szCs w:val="26"/>
              </w:rPr>
              <w:t xml:space="preserve">визначають </w:t>
            </w:r>
            <w:r w:rsidR="00206892" w:rsidRPr="00206892">
              <w:rPr>
                <w:i/>
                <w:sz w:val="26"/>
                <w:szCs w:val="26"/>
              </w:rPr>
              <w:t xml:space="preserve">вартість експлуатації </w:t>
            </w:r>
            <w:r w:rsidR="00206892" w:rsidRPr="00206892">
              <w:rPr>
                <w:sz w:val="26"/>
                <w:szCs w:val="26"/>
              </w:rPr>
              <w:lastRenderedPageBreak/>
              <w:t>комп’ютерної техніки з урахуванням періоду експлуатації (кількість років/місяців), вартості ремонту або модернізації, вартості електроенергії, вартості Інтернет тощо.</w:t>
            </w:r>
            <w:r w:rsidR="00206892">
              <w:rPr>
                <w:sz w:val="26"/>
                <w:szCs w:val="26"/>
              </w:rPr>
              <w:t xml:space="preserve"> </w:t>
            </w:r>
            <w:r w:rsidRPr="00206892">
              <w:rPr>
                <w:sz w:val="26"/>
                <w:szCs w:val="26"/>
              </w:rPr>
              <w:t xml:space="preserve">Для перевантаження використати </w:t>
            </w:r>
            <w:r w:rsidRPr="00206892">
              <w:rPr>
                <w:i/>
                <w:sz w:val="26"/>
                <w:szCs w:val="26"/>
              </w:rPr>
              <w:t>віртуальні</w:t>
            </w:r>
            <w:r w:rsidRPr="00206892">
              <w:rPr>
                <w:sz w:val="26"/>
                <w:szCs w:val="26"/>
              </w:rPr>
              <w:t xml:space="preserve"> </w:t>
            </w:r>
            <w:r w:rsidR="00440F9B" w:rsidRPr="001A70EF">
              <w:rPr>
                <w:sz w:val="26"/>
                <w:szCs w:val="26"/>
              </w:rPr>
              <w:t>функції</w:t>
            </w:r>
            <w:r w:rsidR="00440F9B" w:rsidRPr="00440F9B">
              <w:rPr>
                <w:b/>
                <w:sz w:val="26"/>
                <w:szCs w:val="26"/>
              </w:rPr>
              <w:t xml:space="preserve"> </w:t>
            </w:r>
            <w:r w:rsidRPr="00206892">
              <w:rPr>
                <w:sz w:val="26"/>
                <w:szCs w:val="26"/>
              </w:rPr>
              <w:t xml:space="preserve">в базовому класі та </w:t>
            </w:r>
            <w:r w:rsidRPr="00206892">
              <w:rPr>
                <w:i/>
                <w:sz w:val="26"/>
                <w:szCs w:val="26"/>
              </w:rPr>
              <w:t>override</w:t>
            </w:r>
            <w:r w:rsidRPr="00206892">
              <w:rPr>
                <w:sz w:val="26"/>
                <w:szCs w:val="26"/>
              </w:rPr>
              <w:t xml:space="preserve"> функції в похідних. </w:t>
            </w:r>
          </w:p>
          <w:p w:rsidR="00E721B6" w:rsidRPr="00BE7A70" w:rsidRDefault="00E721B6" w:rsidP="00BE7A70">
            <w:pPr>
              <w:pStyle w:val="ab"/>
              <w:widowControl w:val="0"/>
              <w:numPr>
                <w:ilvl w:val="0"/>
                <w:numId w:val="119"/>
              </w:numPr>
              <w:autoSpaceDE w:val="0"/>
              <w:autoSpaceDN w:val="0"/>
              <w:adjustRightInd w:val="0"/>
              <w:ind w:left="268" w:hanging="283"/>
              <w:rPr>
                <w:sz w:val="26"/>
                <w:szCs w:val="26"/>
              </w:rPr>
            </w:pPr>
            <w:r w:rsidRPr="00BE7A70">
              <w:rPr>
                <w:sz w:val="26"/>
                <w:szCs w:val="26"/>
              </w:rPr>
              <w:t xml:space="preserve">У кожному похідному класі перевантажити методи, які </w:t>
            </w:r>
            <w:r w:rsidR="00206892" w:rsidRPr="00BE7A70">
              <w:rPr>
                <w:sz w:val="26"/>
                <w:szCs w:val="26"/>
              </w:rPr>
              <w:t xml:space="preserve">визначають </w:t>
            </w:r>
            <w:r w:rsidR="00703B64" w:rsidRPr="00BE7A70">
              <w:rPr>
                <w:sz w:val="26"/>
                <w:szCs w:val="26"/>
              </w:rPr>
              <w:t xml:space="preserve">користь і шкоду від комп’ютерної техніки. Наприклад, показники користі: швидкість пошуку інформації = економія часу, </w:t>
            </w:r>
            <w:r w:rsidR="00CC6DE7" w:rsidRPr="00BE7A70">
              <w:rPr>
                <w:sz w:val="26"/>
                <w:szCs w:val="26"/>
              </w:rPr>
              <w:t>засоби комунікації = економія часу, розширення контактів =підвищення ефективності роботи. Показники шкоди: погіршення здоров’я</w:t>
            </w:r>
            <w:r w:rsidR="00BE7A70" w:rsidRPr="00BE7A70">
              <w:rPr>
                <w:sz w:val="26"/>
                <w:szCs w:val="26"/>
              </w:rPr>
              <w:t xml:space="preserve"> (погіршення зору, проблеми з хребтом, гіподинамія, вплив на психіку)</w:t>
            </w:r>
            <w:r w:rsidR="00CC6DE7" w:rsidRPr="00BE7A70">
              <w:rPr>
                <w:sz w:val="26"/>
                <w:szCs w:val="26"/>
              </w:rPr>
              <w:t>= витрати на оздоровлення</w:t>
            </w:r>
            <w:r w:rsidR="00BE7A70" w:rsidRPr="00BE7A70">
              <w:rPr>
                <w:sz w:val="26"/>
                <w:szCs w:val="26"/>
              </w:rPr>
              <w:t>.</w:t>
            </w:r>
            <w:r w:rsidRPr="00BE7A70">
              <w:rPr>
                <w:sz w:val="26"/>
                <w:szCs w:val="26"/>
              </w:rPr>
              <w:t xml:space="preserve">. Для перевантаження використати віртуальні </w:t>
            </w:r>
            <w:r w:rsidR="00440F9B" w:rsidRPr="001A70EF">
              <w:rPr>
                <w:sz w:val="26"/>
                <w:szCs w:val="26"/>
              </w:rPr>
              <w:t>функції</w:t>
            </w:r>
            <w:r w:rsidR="00440F9B" w:rsidRPr="00440F9B">
              <w:rPr>
                <w:b/>
                <w:sz w:val="26"/>
                <w:szCs w:val="26"/>
              </w:rPr>
              <w:t xml:space="preserve"> </w:t>
            </w:r>
            <w:r w:rsidRPr="00BE7A70">
              <w:rPr>
                <w:sz w:val="26"/>
                <w:szCs w:val="26"/>
              </w:rPr>
              <w:t xml:space="preserve">в базовому класі та override функції в похідних. </w:t>
            </w:r>
          </w:p>
          <w:p w:rsidR="00E721B6" w:rsidRPr="00C833B9" w:rsidRDefault="00E721B6" w:rsidP="00E721B6">
            <w:pPr>
              <w:pStyle w:val="ab"/>
              <w:widowControl w:val="0"/>
              <w:numPr>
                <w:ilvl w:val="0"/>
                <w:numId w:val="119"/>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Pr>
                <w:sz w:val="26"/>
                <w:szCs w:val="26"/>
              </w:rPr>
              <w:t xml:space="preserve">вартості </w:t>
            </w:r>
            <w:r w:rsidR="00C00CC1">
              <w:rPr>
                <w:sz w:val="26"/>
                <w:szCs w:val="26"/>
              </w:rPr>
              <w:t>комп’ютерної техніки</w:t>
            </w:r>
            <w:r>
              <w:rPr>
                <w:sz w:val="26"/>
                <w:szCs w:val="26"/>
              </w:rPr>
              <w:t xml:space="preserve">, порівняння </w:t>
            </w:r>
            <w:r w:rsidR="00C00CC1">
              <w:rPr>
                <w:sz w:val="26"/>
                <w:szCs w:val="26"/>
              </w:rPr>
              <w:t>рейтингів кожного виду комп’ютерної техніки, збільшення (</w:t>
            </w:r>
            <w:r w:rsidRPr="00C833B9">
              <w:rPr>
                <w:sz w:val="26"/>
                <w:szCs w:val="26"/>
              </w:rPr>
              <w:t>зменшення</w:t>
            </w:r>
            <w:r w:rsidR="00C00CC1">
              <w:rPr>
                <w:sz w:val="26"/>
                <w:szCs w:val="26"/>
              </w:rPr>
              <w:t>)</w:t>
            </w:r>
            <w:r w:rsidRPr="00C833B9">
              <w:rPr>
                <w:sz w:val="26"/>
                <w:szCs w:val="26"/>
              </w:rPr>
              <w:t xml:space="preserve"> </w:t>
            </w:r>
            <w:r>
              <w:rPr>
                <w:sz w:val="26"/>
                <w:szCs w:val="26"/>
              </w:rPr>
              <w:t xml:space="preserve">вартості </w:t>
            </w:r>
            <w:r w:rsidR="00C00CC1">
              <w:rPr>
                <w:sz w:val="26"/>
                <w:szCs w:val="26"/>
              </w:rPr>
              <w:t xml:space="preserve">комп’ютерної техніки </w:t>
            </w:r>
            <w:r w:rsidR="006B43E8">
              <w:rPr>
                <w:sz w:val="26"/>
                <w:szCs w:val="26"/>
              </w:rPr>
              <w:t>в результаті збільшення (зменшення) рейтингу</w:t>
            </w:r>
            <w:r w:rsidRPr="00C833B9">
              <w:rPr>
                <w:sz w:val="26"/>
                <w:szCs w:val="26"/>
              </w:rPr>
              <w:t xml:space="preserve">. </w:t>
            </w:r>
          </w:p>
          <w:p w:rsidR="00E721B6" w:rsidRPr="00904F87" w:rsidRDefault="00E721B6" w:rsidP="00E721B6">
            <w:pPr>
              <w:pStyle w:val="ab"/>
              <w:widowControl w:val="0"/>
              <w:numPr>
                <w:ilvl w:val="0"/>
                <w:numId w:val="119"/>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рейтингу </w:t>
            </w:r>
            <w:r w:rsidR="006B43E8">
              <w:rPr>
                <w:sz w:val="26"/>
                <w:szCs w:val="26"/>
              </w:rPr>
              <w:t>комп’ютерної техніки</w:t>
            </w:r>
            <w:r>
              <w:rPr>
                <w:sz w:val="26"/>
                <w:szCs w:val="26"/>
              </w:rPr>
              <w:t xml:space="preserve"> в залежності від</w:t>
            </w:r>
            <w:r w:rsidR="006B43E8">
              <w:rPr>
                <w:sz w:val="26"/>
                <w:szCs w:val="26"/>
              </w:rPr>
              <w:t xml:space="preserve"> дати її випуску (сучасна або застаріла техніка)</w:t>
            </w:r>
            <w:r>
              <w:rPr>
                <w:sz w:val="26"/>
                <w:szCs w:val="26"/>
              </w:rPr>
              <w:t>.</w:t>
            </w:r>
          </w:p>
          <w:p w:rsidR="00E721B6" w:rsidRPr="006037DC" w:rsidRDefault="00E721B6" w:rsidP="001A70EF">
            <w:pPr>
              <w:pStyle w:val="ab"/>
              <w:widowControl w:val="0"/>
              <w:numPr>
                <w:ilvl w:val="0"/>
                <w:numId w:val="119"/>
              </w:numPr>
              <w:autoSpaceDE w:val="0"/>
              <w:autoSpaceDN w:val="0"/>
              <w:adjustRightInd w:val="0"/>
              <w:ind w:left="268"/>
            </w:pPr>
            <w:r w:rsidRPr="00DC7110">
              <w:rPr>
                <w:sz w:val="26"/>
                <w:szCs w:val="26"/>
              </w:rPr>
              <w:t xml:space="preserve">Створити масив об’єктів класу </w:t>
            </w:r>
            <w:r>
              <w:rPr>
                <w:i/>
                <w:sz w:val="26"/>
                <w:szCs w:val="26"/>
              </w:rPr>
              <w:t>Комп’ютер, (</w:t>
            </w:r>
            <w:r w:rsidRPr="00E721B6">
              <w:rPr>
                <w:sz w:val="26"/>
                <w:szCs w:val="26"/>
              </w:rPr>
              <w:t xml:space="preserve">або </w:t>
            </w:r>
            <w:r>
              <w:rPr>
                <w:i/>
                <w:sz w:val="26"/>
                <w:szCs w:val="26"/>
              </w:rPr>
              <w:t xml:space="preserve">Монітор, </w:t>
            </w:r>
            <w:r w:rsidRPr="00E721B6">
              <w:rPr>
                <w:sz w:val="26"/>
                <w:szCs w:val="26"/>
              </w:rPr>
              <w:t xml:space="preserve">або </w:t>
            </w:r>
            <w:r>
              <w:rPr>
                <w:i/>
                <w:sz w:val="26"/>
                <w:szCs w:val="26"/>
              </w:rPr>
              <w:t>Планшет, або Пр</w:t>
            </w:r>
            <w:r w:rsidR="001A70EF">
              <w:rPr>
                <w:i/>
                <w:sz w:val="26"/>
                <w:szCs w:val="26"/>
              </w:rPr>
              <w:t>и</w:t>
            </w:r>
            <w:r>
              <w:rPr>
                <w:i/>
                <w:sz w:val="26"/>
                <w:szCs w:val="26"/>
              </w:rPr>
              <w:t>нтер),</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8718E" w:rsidRPr="006037DC" w:rsidTr="004A3A15">
        <w:trPr>
          <w:trHeight w:val="510"/>
        </w:trPr>
        <w:tc>
          <w:tcPr>
            <w:tcW w:w="1247" w:type="dxa"/>
            <w:vAlign w:val="center"/>
          </w:tcPr>
          <w:p w:rsidR="00F8718E" w:rsidRDefault="00F8718E" w:rsidP="00F8718E">
            <w:pPr>
              <w:autoSpaceDE w:val="0"/>
              <w:autoSpaceDN w:val="0"/>
              <w:adjustRightInd w:val="0"/>
              <w:ind w:firstLine="0"/>
              <w:jc w:val="center"/>
              <w:rPr>
                <w:b/>
                <w:szCs w:val="28"/>
              </w:rPr>
            </w:pPr>
            <w:r>
              <w:rPr>
                <w:b/>
                <w:szCs w:val="28"/>
              </w:rPr>
              <w:lastRenderedPageBreak/>
              <w:t>17</w:t>
            </w:r>
          </w:p>
        </w:tc>
        <w:tc>
          <w:tcPr>
            <w:tcW w:w="8392" w:type="dxa"/>
          </w:tcPr>
          <w:p w:rsidR="00F8718E" w:rsidRPr="006037DC" w:rsidRDefault="00F8718E" w:rsidP="00F8718E">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8718E" w:rsidRPr="004000F9" w:rsidRDefault="00F8718E" w:rsidP="00F8718E">
            <w:pPr>
              <w:pStyle w:val="ab"/>
              <w:widowControl w:val="0"/>
              <w:numPr>
                <w:ilvl w:val="0"/>
                <w:numId w:val="120"/>
              </w:numPr>
              <w:autoSpaceDE w:val="0"/>
              <w:autoSpaceDN w:val="0"/>
              <w:adjustRightInd w:val="0"/>
              <w:ind w:left="268"/>
              <w:rPr>
                <w:sz w:val="26"/>
                <w:szCs w:val="26"/>
              </w:rPr>
            </w:pPr>
            <w:r w:rsidRPr="004000F9">
              <w:rPr>
                <w:sz w:val="26"/>
                <w:szCs w:val="26"/>
              </w:rPr>
              <w:t xml:space="preserve">В ієрархію класів </w:t>
            </w:r>
            <w:r>
              <w:rPr>
                <w:i/>
                <w:sz w:val="26"/>
                <w:szCs w:val="26"/>
              </w:rPr>
              <w:t>Геометрична_фігура</w:t>
            </w:r>
            <w:r w:rsidRPr="001C2745">
              <w:rPr>
                <w:sz w:val="26"/>
                <w:szCs w:val="26"/>
              </w:rPr>
              <w:t xml:space="preserve"> </w:t>
            </w:r>
            <w:r w:rsidRPr="004000F9">
              <w:rPr>
                <w:sz w:val="26"/>
                <w:szCs w:val="26"/>
              </w:rPr>
              <w:t xml:space="preserve">(базовий клас), </w:t>
            </w:r>
            <w:r>
              <w:rPr>
                <w:i/>
                <w:sz w:val="26"/>
                <w:szCs w:val="26"/>
              </w:rPr>
              <w:t>Коло, Трикутник, Многокутник</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lang w:val="en-US"/>
              </w:rPr>
              <w:t>Точка</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F8718E" w:rsidRPr="006037DC" w:rsidRDefault="00F8718E" w:rsidP="00F8718E">
            <w:pPr>
              <w:pStyle w:val="ab"/>
              <w:widowControl w:val="0"/>
              <w:numPr>
                <w:ilvl w:val="0"/>
                <w:numId w:val="120"/>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8718E" w:rsidRPr="00414A87" w:rsidRDefault="00F8718E" w:rsidP="00373C41">
            <w:pPr>
              <w:pStyle w:val="ab"/>
              <w:widowControl w:val="0"/>
              <w:numPr>
                <w:ilvl w:val="0"/>
                <w:numId w:val="120"/>
              </w:numPr>
              <w:autoSpaceDE w:val="0"/>
              <w:autoSpaceDN w:val="0"/>
              <w:adjustRightInd w:val="0"/>
              <w:ind w:left="268" w:hanging="268"/>
              <w:rPr>
                <w:sz w:val="26"/>
                <w:szCs w:val="26"/>
              </w:rPr>
            </w:pPr>
            <w:r w:rsidRPr="00414A87">
              <w:rPr>
                <w:sz w:val="26"/>
                <w:szCs w:val="26"/>
              </w:rPr>
              <w:t xml:space="preserve">У кожному похідному класі, </w:t>
            </w:r>
            <w:r w:rsidR="00DF27E2">
              <w:rPr>
                <w:sz w:val="26"/>
                <w:szCs w:val="26"/>
              </w:rPr>
              <w:t>додатково до</w:t>
            </w:r>
            <w:r w:rsidRPr="00414A87">
              <w:rPr>
                <w:sz w:val="26"/>
                <w:szCs w:val="26"/>
              </w:rPr>
              <w:t xml:space="preserve"> створених раніше методів, перевантажити методи, які визначають </w:t>
            </w:r>
            <w:r w:rsidR="00414A87" w:rsidRPr="00414A87">
              <w:rPr>
                <w:sz w:val="26"/>
                <w:szCs w:val="26"/>
              </w:rPr>
              <w:t xml:space="preserve">розмір сторони правильного </w:t>
            </w:r>
            <w:r w:rsidR="00414A87" w:rsidRPr="00414A87">
              <w:rPr>
                <w:position w:val="-6"/>
                <w:sz w:val="26"/>
                <w:szCs w:val="26"/>
              </w:rPr>
              <w:object w:dxaOrig="180" w:dyaOrig="200">
                <v:shape id="_x0000_i1123" type="#_x0000_t75" style="width:9pt;height:9.75pt" o:ole="">
                  <v:imagedata r:id="rId221" o:title=""/>
                </v:shape>
                <o:OLEObject Type="Embed" ProgID="Equation.3" ShapeID="_x0000_i1123" DrawAspect="Content" ObjectID="_1678623517" r:id="rId222"/>
              </w:object>
            </w:r>
            <w:r w:rsidR="00414A87" w:rsidRPr="00414A87">
              <w:rPr>
                <w:sz w:val="26"/>
                <w:szCs w:val="26"/>
              </w:rPr>
              <w:t>-кутника, рівностороннього трику</w:t>
            </w:r>
            <w:r w:rsidR="001A70EF">
              <w:rPr>
                <w:sz w:val="26"/>
                <w:szCs w:val="26"/>
              </w:rPr>
              <w:t>т</w:t>
            </w:r>
            <w:r w:rsidR="00414A87" w:rsidRPr="00414A87">
              <w:rPr>
                <w:sz w:val="26"/>
                <w:szCs w:val="26"/>
              </w:rPr>
              <w:t xml:space="preserve">ника за радіусами вписаного та описаного кіл, відстань між двома точками для класу </w:t>
            </w:r>
            <w:r w:rsidR="00414A87" w:rsidRPr="00414A87">
              <w:rPr>
                <w:i/>
                <w:sz w:val="26"/>
                <w:szCs w:val="26"/>
              </w:rPr>
              <w:t>Точка</w:t>
            </w:r>
            <w:r w:rsidR="00414A87" w:rsidRPr="00414A87">
              <w:rPr>
                <w:sz w:val="26"/>
                <w:szCs w:val="26"/>
              </w:rPr>
              <w:t xml:space="preserve"> .</w:t>
            </w:r>
            <w:r w:rsidRPr="00414A87">
              <w:rPr>
                <w:sz w:val="26"/>
                <w:szCs w:val="26"/>
              </w:rPr>
              <w:t xml:space="preserve">Для перевантаження використати </w:t>
            </w:r>
            <w:r w:rsidRPr="00414A87">
              <w:rPr>
                <w:i/>
                <w:sz w:val="26"/>
                <w:szCs w:val="26"/>
              </w:rPr>
              <w:t>віртуальні</w:t>
            </w:r>
            <w:r w:rsidRPr="00414A87">
              <w:rPr>
                <w:sz w:val="26"/>
                <w:szCs w:val="26"/>
              </w:rPr>
              <w:t xml:space="preserve"> </w:t>
            </w:r>
            <w:r w:rsidR="00440F9B" w:rsidRPr="001A70EF">
              <w:rPr>
                <w:sz w:val="26"/>
                <w:szCs w:val="26"/>
              </w:rPr>
              <w:t xml:space="preserve">функції </w:t>
            </w:r>
            <w:r w:rsidRPr="00414A87">
              <w:rPr>
                <w:sz w:val="26"/>
                <w:szCs w:val="26"/>
              </w:rPr>
              <w:t xml:space="preserve">в базовому класі та </w:t>
            </w:r>
            <w:r w:rsidRPr="00414A87">
              <w:rPr>
                <w:i/>
                <w:sz w:val="26"/>
                <w:szCs w:val="26"/>
              </w:rPr>
              <w:t>override</w:t>
            </w:r>
            <w:r w:rsidRPr="00414A87">
              <w:rPr>
                <w:sz w:val="26"/>
                <w:szCs w:val="26"/>
              </w:rPr>
              <w:t xml:space="preserve"> функції в похідних. </w:t>
            </w:r>
          </w:p>
          <w:p w:rsidR="00F8718E" w:rsidRPr="00E70801" w:rsidRDefault="00F8718E" w:rsidP="00373C41">
            <w:pPr>
              <w:pStyle w:val="ab"/>
              <w:widowControl w:val="0"/>
              <w:numPr>
                <w:ilvl w:val="0"/>
                <w:numId w:val="120"/>
              </w:numPr>
              <w:autoSpaceDE w:val="0"/>
              <w:autoSpaceDN w:val="0"/>
              <w:adjustRightInd w:val="0"/>
              <w:ind w:left="268" w:hanging="268"/>
              <w:rPr>
                <w:sz w:val="26"/>
                <w:szCs w:val="26"/>
              </w:rPr>
            </w:pPr>
            <w:r w:rsidRPr="00E70801">
              <w:rPr>
                <w:sz w:val="26"/>
                <w:szCs w:val="26"/>
              </w:rPr>
              <w:t>У кожному похідному класі перевантажити методи, які визначають</w:t>
            </w:r>
            <w:r w:rsidR="00E70801" w:rsidRPr="00E70801">
              <w:rPr>
                <w:sz w:val="26"/>
                <w:szCs w:val="26"/>
              </w:rPr>
              <w:t xml:space="preserve"> опуклість многокутника, перевірити теорему Піф</w:t>
            </w:r>
            <w:r w:rsidR="001A70EF">
              <w:rPr>
                <w:sz w:val="26"/>
                <w:szCs w:val="26"/>
              </w:rPr>
              <w:t>а</w:t>
            </w:r>
            <w:r w:rsidR="00E70801" w:rsidRPr="00E70801">
              <w:rPr>
                <w:sz w:val="26"/>
                <w:szCs w:val="26"/>
              </w:rPr>
              <w:t>гора для трикутника, довжину хорди кола через радіус та центральний кут.</w:t>
            </w:r>
            <w:r w:rsidR="00E70801">
              <w:rPr>
                <w:sz w:val="26"/>
                <w:szCs w:val="26"/>
              </w:rPr>
              <w:t xml:space="preserve"> </w:t>
            </w:r>
            <w:r w:rsidRPr="00E70801">
              <w:rPr>
                <w:sz w:val="26"/>
                <w:szCs w:val="26"/>
              </w:rPr>
              <w:t xml:space="preserve">Для перевантаження використати віртуальні </w:t>
            </w:r>
            <w:r w:rsidR="00440F9B" w:rsidRPr="001A70EF">
              <w:rPr>
                <w:sz w:val="26"/>
                <w:szCs w:val="26"/>
              </w:rPr>
              <w:t>функції</w:t>
            </w:r>
            <w:r w:rsidR="00440F9B" w:rsidRPr="00440F9B">
              <w:rPr>
                <w:b/>
                <w:sz w:val="26"/>
                <w:szCs w:val="26"/>
              </w:rPr>
              <w:t xml:space="preserve"> </w:t>
            </w:r>
            <w:r w:rsidRPr="00E70801">
              <w:rPr>
                <w:sz w:val="26"/>
                <w:szCs w:val="26"/>
              </w:rPr>
              <w:t xml:space="preserve">в базовому класі та override функції в похідних. </w:t>
            </w:r>
          </w:p>
          <w:p w:rsidR="00F8718E" w:rsidRPr="00C833B9" w:rsidRDefault="00F8718E" w:rsidP="00E70801">
            <w:pPr>
              <w:pStyle w:val="ab"/>
              <w:widowControl w:val="0"/>
              <w:numPr>
                <w:ilvl w:val="0"/>
                <w:numId w:val="120"/>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E70801">
              <w:rPr>
                <w:sz w:val="26"/>
                <w:szCs w:val="26"/>
              </w:rPr>
              <w:t>площ г</w:t>
            </w:r>
            <w:r w:rsidR="001A70EF">
              <w:rPr>
                <w:sz w:val="26"/>
                <w:szCs w:val="26"/>
              </w:rPr>
              <w:t>е</w:t>
            </w:r>
            <w:r w:rsidR="00E70801">
              <w:rPr>
                <w:sz w:val="26"/>
                <w:szCs w:val="26"/>
              </w:rPr>
              <w:t xml:space="preserve">ометричних фігур, </w:t>
            </w:r>
            <w:r>
              <w:rPr>
                <w:sz w:val="26"/>
                <w:szCs w:val="26"/>
              </w:rPr>
              <w:t>збільшення (</w:t>
            </w:r>
            <w:r w:rsidRPr="00C833B9">
              <w:rPr>
                <w:sz w:val="26"/>
                <w:szCs w:val="26"/>
              </w:rPr>
              <w:t>зменшення</w:t>
            </w:r>
            <w:r>
              <w:rPr>
                <w:sz w:val="26"/>
                <w:szCs w:val="26"/>
              </w:rPr>
              <w:t>)</w:t>
            </w:r>
            <w:r w:rsidRPr="00C833B9">
              <w:rPr>
                <w:sz w:val="26"/>
                <w:szCs w:val="26"/>
              </w:rPr>
              <w:t xml:space="preserve"> </w:t>
            </w:r>
            <w:r w:rsidR="00E66201">
              <w:rPr>
                <w:sz w:val="26"/>
                <w:szCs w:val="26"/>
              </w:rPr>
              <w:t>периметру фігури в залежності від збільшення (зменшення) довжин їх сторін</w:t>
            </w:r>
            <w:r w:rsidRPr="00C833B9">
              <w:rPr>
                <w:sz w:val="26"/>
                <w:szCs w:val="26"/>
              </w:rPr>
              <w:t xml:space="preserve">. </w:t>
            </w:r>
          </w:p>
          <w:p w:rsidR="00F8718E" w:rsidRPr="00904F87" w:rsidRDefault="00F8718E" w:rsidP="00AC1EB3">
            <w:pPr>
              <w:pStyle w:val="ab"/>
              <w:widowControl w:val="0"/>
              <w:numPr>
                <w:ilvl w:val="0"/>
                <w:numId w:val="120"/>
              </w:numPr>
              <w:autoSpaceDE w:val="0"/>
              <w:autoSpaceDN w:val="0"/>
              <w:adjustRightInd w:val="0"/>
              <w:ind w:left="268"/>
            </w:pPr>
            <w:r w:rsidRPr="001A478C">
              <w:rPr>
                <w:sz w:val="26"/>
                <w:szCs w:val="26"/>
              </w:rPr>
              <w:lastRenderedPageBreak/>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E66201">
              <w:rPr>
                <w:sz w:val="26"/>
                <w:szCs w:val="26"/>
              </w:rPr>
              <w:t xml:space="preserve">зміна значень розрахунків в залежності від </w:t>
            </w:r>
            <w:r>
              <w:rPr>
                <w:sz w:val="26"/>
                <w:szCs w:val="26"/>
              </w:rPr>
              <w:t xml:space="preserve">збільшення (зменшення) </w:t>
            </w:r>
            <w:r w:rsidR="00E66201">
              <w:rPr>
                <w:sz w:val="26"/>
                <w:szCs w:val="26"/>
              </w:rPr>
              <w:t>сторін геометричних фігур. Для точки збільшення (зменшення) її ко</w:t>
            </w:r>
            <w:r w:rsidR="001A70EF">
              <w:rPr>
                <w:sz w:val="26"/>
                <w:szCs w:val="26"/>
              </w:rPr>
              <w:t>о</w:t>
            </w:r>
            <w:r w:rsidR="00E66201">
              <w:rPr>
                <w:sz w:val="26"/>
                <w:szCs w:val="26"/>
              </w:rPr>
              <w:t>рд</w:t>
            </w:r>
            <w:r w:rsidR="00AC1EB3">
              <w:rPr>
                <w:sz w:val="26"/>
                <w:szCs w:val="26"/>
              </w:rPr>
              <w:t>и</w:t>
            </w:r>
            <w:r w:rsidR="00E66201">
              <w:rPr>
                <w:sz w:val="26"/>
                <w:szCs w:val="26"/>
              </w:rPr>
              <w:t>нат</w:t>
            </w:r>
            <w:r>
              <w:rPr>
                <w:sz w:val="26"/>
                <w:szCs w:val="26"/>
              </w:rPr>
              <w:t>.</w:t>
            </w:r>
          </w:p>
          <w:p w:rsidR="00F8718E" w:rsidRPr="006037DC" w:rsidRDefault="00F8718E" w:rsidP="00AC1EB3">
            <w:pPr>
              <w:pStyle w:val="ab"/>
              <w:widowControl w:val="0"/>
              <w:numPr>
                <w:ilvl w:val="0"/>
                <w:numId w:val="120"/>
              </w:numPr>
              <w:autoSpaceDE w:val="0"/>
              <w:autoSpaceDN w:val="0"/>
              <w:adjustRightInd w:val="0"/>
              <w:ind w:left="268"/>
            </w:pPr>
            <w:r w:rsidRPr="00AC1EB3">
              <w:rPr>
                <w:i/>
                <w:sz w:val="26"/>
                <w:szCs w:val="26"/>
              </w:rPr>
              <w:t xml:space="preserve">Створити масив об’єктів класу </w:t>
            </w:r>
            <w:r w:rsidR="00AC1EB3" w:rsidRPr="00AC1EB3">
              <w:rPr>
                <w:i/>
                <w:sz w:val="26"/>
                <w:szCs w:val="26"/>
              </w:rPr>
              <w:t>Коло (</w:t>
            </w:r>
            <w:r w:rsidR="00AC1EB3" w:rsidRPr="00AC1EB3">
              <w:rPr>
                <w:sz w:val="26"/>
                <w:szCs w:val="26"/>
              </w:rPr>
              <w:t>або</w:t>
            </w:r>
            <w:r w:rsidR="00AC1EB3" w:rsidRPr="00AC1EB3">
              <w:rPr>
                <w:i/>
                <w:sz w:val="26"/>
                <w:szCs w:val="26"/>
              </w:rPr>
              <w:t xml:space="preserve"> Трикутник, </w:t>
            </w:r>
            <w:r w:rsidR="00AC1EB3" w:rsidRPr="00AC1EB3">
              <w:rPr>
                <w:sz w:val="26"/>
                <w:szCs w:val="26"/>
              </w:rPr>
              <w:t>або</w:t>
            </w:r>
            <w:r w:rsidR="00AC1EB3">
              <w:rPr>
                <w:i/>
                <w:sz w:val="26"/>
                <w:szCs w:val="26"/>
              </w:rPr>
              <w:t xml:space="preserve"> </w:t>
            </w:r>
            <w:r w:rsidR="00AC1EB3" w:rsidRPr="00AC1EB3">
              <w:rPr>
                <w:i/>
                <w:sz w:val="26"/>
                <w:szCs w:val="26"/>
              </w:rPr>
              <w:t>Многокутни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C1EB3" w:rsidRPr="006037DC" w:rsidTr="004A3A15">
        <w:trPr>
          <w:trHeight w:val="510"/>
        </w:trPr>
        <w:tc>
          <w:tcPr>
            <w:tcW w:w="1247" w:type="dxa"/>
            <w:vAlign w:val="center"/>
          </w:tcPr>
          <w:p w:rsidR="00AC1EB3" w:rsidRDefault="00AC1EB3" w:rsidP="00AC1EB3">
            <w:pPr>
              <w:autoSpaceDE w:val="0"/>
              <w:autoSpaceDN w:val="0"/>
              <w:adjustRightInd w:val="0"/>
              <w:ind w:firstLine="0"/>
              <w:jc w:val="center"/>
              <w:rPr>
                <w:b/>
                <w:szCs w:val="28"/>
              </w:rPr>
            </w:pPr>
            <w:r>
              <w:rPr>
                <w:b/>
                <w:szCs w:val="28"/>
              </w:rPr>
              <w:lastRenderedPageBreak/>
              <w:t>18</w:t>
            </w:r>
          </w:p>
        </w:tc>
        <w:tc>
          <w:tcPr>
            <w:tcW w:w="8392" w:type="dxa"/>
          </w:tcPr>
          <w:p w:rsidR="00AC1EB3" w:rsidRPr="006037DC" w:rsidRDefault="00AC1EB3" w:rsidP="00AC1EB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AC1EB3" w:rsidRPr="004000F9" w:rsidRDefault="00AC1EB3" w:rsidP="00AC1EB3">
            <w:pPr>
              <w:pStyle w:val="ab"/>
              <w:widowControl w:val="0"/>
              <w:numPr>
                <w:ilvl w:val="0"/>
                <w:numId w:val="121"/>
              </w:numPr>
              <w:autoSpaceDE w:val="0"/>
              <w:autoSpaceDN w:val="0"/>
              <w:adjustRightInd w:val="0"/>
              <w:ind w:left="268"/>
              <w:rPr>
                <w:sz w:val="26"/>
                <w:szCs w:val="26"/>
              </w:rPr>
            </w:pPr>
            <w:r w:rsidRPr="004000F9">
              <w:rPr>
                <w:sz w:val="26"/>
                <w:szCs w:val="26"/>
              </w:rPr>
              <w:t xml:space="preserve">В ієрархію класів </w:t>
            </w:r>
            <w:r w:rsidR="00911B1E">
              <w:rPr>
                <w:i/>
                <w:sz w:val="26"/>
                <w:szCs w:val="26"/>
              </w:rPr>
              <w:t xml:space="preserve">Колекції </w:t>
            </w:r>
            <w:r w:rsidRPr="004000F9">
              <w:rPr>
                <w:sz w:val="26"/>
                <w:szCs w:val="26"/>
              </w:rPr>
              <w:t xml:space="preserve">(базовий клас), </w:t>
            </w:r>
            <w:r w:rsidR="00911B1E">
              <w:rPr>
                <w:i/>
                <w:sz w:val="26"/>
                <w:szCs w:val="26"/>
              </w:rPr>
              <w:t>Вектор, Матриця</w:t>
            </w:r>
            <w:r w:rsidR="00053053">
              <w:rPr>
                <w:i/>
                <w:sz w:val="26"/>
                <w:szCs w:val="26"/>
              </w:rPr>
              <w:t xml:space="preserve"> </w:t>
            </w:r>
            <w:r w:rsidRPr="004000F9">
              <w:rPr>
                <w:sz w:val="26"/>
                <w:szCs w:val="26"/>
              </w:rPr>
              <w:t>(похідні класи) додати похідний клас</w:t>
            </w:r>
            <w:r w:rsidRPr="006D32C8">
              <w:rPr>
                <w:i/>
                <w:sz w:val="26"/>
                <w:szCs w:val="26"/>
              </w:rPr>
              <w:t xml:space="preserve"> </w:t>
            </w:r>
            <w:r w:rsidR="00911B1E">
              <w:rPr>
                <w:i/>
                <w:sz w:val="26"/>
                <w:szCs w:val="26"/>
              </w:rPr>
              <w:t>Списо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AC1EB3" w:rsidRPr="006037DC" w:rsidRDefault="00AC1EB3" w:rsidP="00911B1E">
            <w:pPr>
              <w:pStyle w:val="ab"/>
              <w:widowControl w:val="0"/>
              <w:numPr>
                <w:ilvl w:val="0"/>
                <w:numId w:val="121"/>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C1EB3" w:rsidRPr="00911B1E" w:rsidRDefault="00AC1EB3" w:rsidP="00DF4EAF">
            <w:pPr>
              <w:pStyle w:val="ab"/>
              <w:widowControl w:val="0"/>
              <w:numPr>
                <w:ilvl w:val="0"/>
                <w:numId w:val="121"/>
              </w:numPr>
              <w:autoSpaceDE w:val="0"/>
              <w:autoSpaceDN w:val="0"/>
              <w:adjustRightInd w:val="0"/>
              <w:ind w:left="268" w:hanging="268"/>
              <w:rPr>
                <w:sz w:val="26"/>
                <w:szCs w:val="26"/>
              </w:rPr>
            </w:pPr>
            <w:r w:rsidRPr="00911B1E">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911B1E">
              <w:rPr>
                <w:sz w:val="26"/>
                <w:szCs w:val="26"/>
              </w:rPr>
              <w:t xml:space="preserve"> перевантажити методи, які </w:t>
            </w:r>
            <w:r w:rsidR="00911B1E" w:rsidRPr="00911B1E">
              <w:rPr>
                <w:sz w:val="26"/>
                <w:szCs w:val="26"/>
              </w:rPr>
              <w:t>здійснюють пошук значення елемента, що задане з консолі, та його порядкового номеру</w:t>
            </w:r>
            <w:r w:rsidRPr="00911B1E">
              <w:rPr>
                <w:sz w:val="26"/>
                <w:szCs w:val="26"/>
              </w:rPr>
              <w:t xml:space="preserve">. Для перевантаження використати </w:t>
            </w:r>
            <w:r w:rsidRPr="00911B1E">
              <w:rPr>
                <w:i/>
                <w:sz w:val="26"/>
                <w:szCs w:val="26"/>
              </w:rPr>
              <w:t>віртуальні</w:t>
            </w:r>
            <w:r w:rsidRPr="00911B1E">
              <w:rPr>
                <w:sz w:val="26"/>
                <w:szCs w:val="26"/>
              </w:rPr>
              <w:t xml:space="preserve"> </w:t>
            </w:r>
            <w:r w:rsidR="00440F9B" w:rsidRPr="001A70EF">
              <w:rPr>
                <w:sz w:val="26"/>
                <w:szCs w:val="26"/>
              </w:rPr>
              <w:t>функції</w:t>
            </w:r>
            <w:r w:rsidR="00440F9B" w:rsidRPr="00440F9B">
              <w:rPr>
                <w:b/>
                <w:sz w:val="26"/>
                <w:szCs w:val="26"/>
              </w:rPr>
              <w:t xml:space="preserve"> </w:t>
            </w:r>
            <w:r w:rsidRPr="00911B1E">
              <w:rPr>
                <w:sz w:val="26"/>
                <w:szCs w:val="26"/>
              </w:rPr>
              <w:t xml:space="preserve">в базовому класі та </w:t>
            </w:r>
            <w:r w:rsidRPr="00911B1E">
              <w:rPr>
                <w:i/>
                <w:sz w:val="26"/>
                <w:szCs w:val="26"/>
              </w:rPr>
              <w:t>override</w:t>
            </w:r>
            <w:r w:rsidRPr="00911B1E">
              <w:rPr>
                <w:sz w:val="26"/>
                <w:szCs w:val="26"/>
              </w:rPr>
              <w:t xml:space="preserve"> функції в похідних. </w:t>
            </w:r>
          </w:p>
          <w:p w:rsidR="00AC1EB3" w:rsidRPr="00911B1E" w:rsidRDefault="00AC1EB3" w:rsidP="00DF4EAF">
            <w:pPr>
              <w:pStyle w:val="ab"/>
              <w:widowControl w:val="0"/>
              <w:numPr>
                <w:ilvl w:val="0"/>
                <w:numId w:val="121"/>
              </w:numPr>
              <w:autoSpaceDE w:val="0"/>
              <w:autoSpaceDN w:val="0"/>
              <w:adjustRightInd w:val="0"/>
              <w:ind w:left="268" w:hanging="283"/>
              <w:rPr>
                <w:sz w:val="26"/>
                <w:szCs w:val="26"/>
              </w:rPr>
            </w:pPr>
            <w:r w:rsidRPr="00911B1E">
              <w:rPr>
                <w:sz w:val="26"/>
                <w:szCs w:val="26"/>
              </w:rPr>
              <w:t>У кожному похідному класі перевантажити методи, які визначають</w:t>
            </w:r>
            <w:r w:rsidR="00911B1E" w:rsidRPr="00911B1E">
              <w:rPr>
                <w:sz w:val="26"/>
                <w:szCs w:val="26"/>
              </w:rPr>
              <w:t xml:space="preserve"> мінімальний елемент колекції та його порядковий номер.</w:t>
            </w:r>
            <w:r w:rsidRPr="00911B1E">
              <w:rPr>
                <w:sz w:val="26"/>
                <w:szCs w:val="26"/>
              </w:rPr>
              <w:t xml:space="preserve"> Для перевантаження використати віртуальні </w:t>
            </w:r>
            <w:r w:rsidR="00440F9B" w:rsidRPr="001A70EF">
              <w:rPr>
                <w:sz w:val="26"/>
                <w:szCs w:val="26"/>
              </w:rPr>
              <w:t>функції</w:t>
            </w:r>
            <w:r w:rsidR="00440F9B" w:rsidRPr="00440F9B">
              <w:rPr>
                <w:b/>
                <w:sz w:val="26"/>
                <w:szCs w:val="26"/>
              </w:rPr>
              <w:t xml:space="preserve"> </w:t>
            </w:r>
            <w:r w:rsidRPr="00911B1E">
              <w:rPr>
                <w:sz w:val="26"/>
                <w:szCs w:val="26"/>
              </w:rPr>
              <w:t xml:space="preserve">в базовому класі та override функції в похідних. </w:t>
            </w:r>
          </w:p>
          <w:p w:rsidR="00AC1EB3" w:rsidRPr="00053053" w:rsidRDefault="00AC1EB3" w:rsidP="00DF4EAF">
            <w:pPr>
              <w:pStyle w:val="ab"/>
              <w:widowControl w:val="0"/>
              <w:numPr>
                <w:ilvl w:val="0"/>
                <w:numId w:val="121"/>
              </w:numPr>
              <w:autoSpaceDE w:val="0"/>
              <w:autoSpaceDN w:val="0"/>
              <w:adjustRightInd w:val="0"/>
              <w:ind w:left="268" w:hanging="283"/>
              <w:rPr>
                <w:sz w:val="26"/>
                <w:szCs w:val="26"/>
              </w:rPr>
            </w:pPr>
            <w:r w:rsidRPr="00053053">
              <w:rPr>
                <w:sz w:val="26"/>
                <w:szCs w:val="26"/>
              </w:rPr>
              <w:t xml:space="preserve">У похідних класах створити функцію для перевантаження бінарних операторів (+, -, ==, !=, </w:t>
            </w:r>
            <w:r w:rsidRPr="00053053">
              <w:rPr>
                <w:sz w:val="26"/>
                <w:szCs w:val="26"/>
                <w:lang w:val="en-US"/>
              </w:rPr>
              <w:t>&gt;, &lt;</w:t>
            </w:r>
            <w:r w:rsidRPr="00053053">
              <w:rPr>
                <w:sz w:val="26"/>
                <w:szCs w:val="26"/>
              </w:rPr>
              <w:t xml:space="preserve"> ), наприклад, порівняння </w:t>
            </w:r>
            <w:r w:rsidR="00911B1E" w:rsidRPr="00053053">
              <w:rPr>
                <w:sz w:val="26"/>
                <w:szCs w:val="26"/>
              </w:rPr>
              <w:t>кількості елементів колекції</w:t>
            </w:r>
            <w:r w:rsidR="00053053" w:rsidRPr="00053053">
              <w:rPr>
                <w:sz w:val="26"/>
                <w:szCs w:val="26"/>
              </w:rPr>
              <w:t xml:space="preserve">, </w:t>
            </w:r>
            <w:r w:rsidRPr="00053053">
              <w:rPr>
                <w:sz w:val="26"/>
                <w:szCs w:val="26"/>
              </w:rPr>
              <w:t xml:space="preserve">збільшення (зменшення) </w:t>
            </w:r>
            <w:r w:rsidR="00053053">
              <w:rPr>
                <w:sz w:val="26"/>
                <w:szCs w:val="26"/>
              </w:rPr>
              <w:t>с</w:t>
            </w:r>
            <w:r w:rsidR="00053053" w:rsidRPr="00053053">
              <w:rPr>
                <w:sz w:val="26"/>
                <w:szCs w:val="26"/>
              </w:rPr>
              <w:t xml:space="preserve">уми </w:t>
            </w:r>
            <w:r w:rsidR="00053053">
              <w:rPr>
                <w:sz w:val="26"/>
                <w:szCs w:val="26"/>
              </w:rPr>
              <w:t xml:space="preserve">елементів колекції </w:t>
            </w:r>
            <w:r w:rsidRPr="00053053">
              <w:rPr>
                <w:sz w:val="26"/>
                <w:szCs w:val="26"/>
              </w:rPr>
              <w:t xml:space="preserve">в результаті збільшення (зменшення) </w:t>
            </w:r>
            <w:r w:rsidR="00053053">
              <w:rPr>
                <w:sz w:val="26"/>
                <w:szCs w:val="26"/>
              </w:rPr>
              <w:t>кількості її елементів</w:t>
            </w:r>
            <w:r w:rsidRPr="00053053">
              <w:rPr>
                <w:sz w:val="26"/>
                <w:szCs w:val="26"/>
              </w:rPr>
              <w:t xml:space="preserve">. </w:t>
            </w:r>
          </w:p>
          <w:p w:rsidR="00053053" w:rsidRPr="00053053" w:rsidRDefault="00AC1EB3" w:rsidP="00911B1E">
            <w:pPr>
              <w:pStyle w:val="ab"/>
              <w:widowControl w:val="0"/>
              <w:numPr>
                <w:ilvl w:val="0"/>
                <w:numId w:val="121"/>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00053053" w:rsidRPr="00053053">
              <w:rPr>
                <w:sz w:val="26"/>
                <w:szCs w:val="26"/>
              </w:rPr>
              <w:t xml:space="preserve">кількості елементів колекції, збільшення (зменшення) </w:t>
            </w:r>
            <w:r w:rsidR="00053053">
              <w:rPr>
                <w:sz w:val="26"/>
                <w:szCs w:val="26"/>
              </w:rPr>
              <w:t>с</w:t>
            </w:r>
            <w:r w:rsidR="00053053" w:rsidRPr="00053053">
              <w:rPr>
                <w:sz w:val="26"/>
                <w:szCs w:val="26"/>
              </w:rPr>
              <w:t xml:space="preserve">уми </w:t>
            </w:r>
            <w:r w:rsidR="00053053">
              <w:rPr>
                <w:sz w:val="26"/>
                <w:szCs w:val="26"/>
              </w:rPr>
              <w:t xml:space="preserve">елементів колекції </w:t>
            </w:r>
            <w:r w:rsidR="00053053" w:rsidRPr="00053053">
              <w:rPr>
                <w:sz w:val="26"/>
                <w:szCs w:val="26"/>
              </w:rPr>
              <w:t xml:space="preserve">в результаті збільшення (зменшення) </w:t>
            </w:r>
            <w:r w:rsidR="00053053">
              <w:rPr>
                <w:sz w:val="26"/>
                <w:szCs w:val="26"/>
              </w:rPr>
              <w:t>кількості її елементів</w:t>
            </w:r>
            <w:r w:rsidR="00053053" w:rsidRPr="00053053">
              <w:rPr>
                <w:sz w:val="26"/>
                <w:szCs w:val="26"/>
              </w:rPr>
              <w:t xml:space="preserve">. </w:t>
            </w:r>
          </w:p>
          <w:p w:rsidR="00AC1EB3" w:rsidRPr="006037DC" w:rsidRDefault="00AC1EB3" w:rsidP="00053053">
            <w:pPr>
              <w:pStyle w:val="ab"/>
              <w:widowControl w:val="0"/>
              <w:numPr>
                <w:ilvl w:val="0"/>
                <w:numId w:val="121"/>
              </w:numPr>
              <w:autoSpaceDE w:val="0"/>
              <w:autoSpaceDN w:val="0"/>
              <w:adjustRightInd w:val="0"/>
              <w:ind w:left="268"/>
            </w:pPr>
            <w:r w:rsidRPr="00DC7110">
              <w:rPr>
                <w:sz w:val="26"/>
                <w:szCs w:val="26"/>
              </w:rPr>
              <w:t xml:space="preserve">Створити масив об’єктів класу </w:t>
            </w:r>
            <w:r w:rsidR="00053053">
              <w:rPr>
                <w:i/>
                <w:sz w:val="26"/>
                <w:szCs w:val="26"/>
              </w:rPr>
              <w:t>Вектор, (</w:t>
            </w:r>
            <w:r w:rsidR="00053053" w:rsidRPr="00053053">
              <w:rPr>
                <w:sz w:val="26"/>
                <w:szCs w:val="26"/>
              </w:rPr>
              <w:t xml:space="preserve">або </w:t>
            </w:r>
            <w:r w:rsidR="00053053">
              <w:rPr>
                <w:i/>
                <w:sz w:val="26"/>
                <w:szCs w:val="26"/>
              </w:rPr>
              <w:t>Матриця,</w:t>
            </w:r>
            <w:r w:rsidR="001A70EF">
              <w:rPr>
                <w:i/>
                <w:sz w:val="26"/>
                <w:szCs w:val="26"/>
              </w:rPr>
              <w:t xml:space="preserve"> </w:t>
            </w:r>
            <w:r w:rsidRPr="00E721B6">
              <w:rPr>
                <w:sz w:val="26"/>
                <w:szCs w:val="26"/>
              </w:rPr>
              <w:t xml:space="preserve">або </w:t>
            </w:r>
            <w:r w:rsidR="00053053">
              <w:rPr>
                <w:sz w:val="26"/>
                <w:szCs w:val="26"/>
              </w:rPr>
              <w:t>Списо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3053" w:rsidRPr="006037DC" w:rsidTr="004A3A15">
        <w:trPr>
          <w:trHeight w:val="510"/>
        </w:trPr>
        <w:tc>
          <w:tcPr>
            <w:tcW w:w="1247" w:type="dxa"/>
            <w:vAlign w:val="center"/>
          </w:tcPr>
          <w:p w:rsidR="00053053" w:rsidRDefault="00053053" w:rsidP="00053053">
            <w:pPr>
              <w:autoSpaceDE w:val="0"/>
              <w:autoSpaceDN w:val="0"/>
              <w:adjustRightInd w:val="0"/>
              <w:ind w:firstLine="0"/>
              <w:jc w:val="center"/>
              <w:rPr>
                <w:b/>
                <w:szCs w:val="28"/>
              </w:rPr>
            </w:pPr>
            <w:r>
              <w:rPr>
                <w:b/>
                <w:szCs w:val="28"/>
              </w:rPr>
              <w:t>19</w:t>
            </w:r>
          </w:p>
        </w:tc>
        <w:tc>
          <w:tcPr>
            <w:tcW w:w="8392" w:type="dxa"/>
          </w:tcPr>
          <w:p w:rsidR="00053053" w:rsidRPr="006037DC" w:rsidRDefault="00053053" w:rsidP="0005305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053053" w:rsidRPr="004000F9" w:rsidRDefault="00053053" w:rsidP="00053053">
            <w:pPr>
              <w:pStyle w:val="ab"/>
              <w:widowControl w:val="0"/>
              <w:numPr>
                <w:ilvl w:val="0"/>
                <w:numId w:val="122"/>
              </w:numPr>
              <w:autoSpaceDE w:val="0"/>
              <w:autoSpaceDN w:val="0"/>
              <w:adjustRightInd w:val="0"/>
              <w:ind w:left="268"/>
              <w:rPr>
                <w:sz w:val="26"/>
                <w:szCs w:val="26"/>
              </w:rPr>
            </w:pPr>
            <w:r w:rsidRPr="004000F9">
              <w:rPr>
                <w:sz w:val="26"/>
                <w:szCs w:val="26"/>
              </w:rPr>
              <w:t xml:space="preserve">В ієрархію класів </w:t>
            </w:r>
            <w:r w:rsidR="007C7C16">
              <w:rPr>
                <w:i/>
                <w:sz w:val="26"/>
                <w:szCs w:val="26"/>
              </w:rPr>
              <w:t>Стартап-проєкт</w:t>
            </w:r>
            <w:r w:rsidRPr="004000F9">
              <w:rPr>
                <w:sz w:val="26"/>
                <w:szCs w:val="26"/>
              </w:rPr>
              <w:t xml:space="preserve"> (базовий клас), </w:t>
            </w:r>
            <w:r w:rsidR="007C7C16" w:rsidRPr="00057E56">
              <w:rPr>
                <w:i/>
                <w:sz w:val="26"/>
                <w:szCs w:val="26"/>
              </w:rPr>
              <w:t>Команда_проєкт</w:t>
            </w:r>
            <w:r w:rsidR="007C7C16">
              <w:rPr>
                <w:i/>
                <w:sz w:val="26"/>
                <w:szCs w:val="26"/>
              </w:rPr>
              <w:t>у</w:t>
            </w:r>
            <w:r w:rsidR="007C7C16" w:rsidRPr="00646E34">
              <w:rPr>
                <w:i/>
                <w:sz w:val="26"/>
                <w:szCs w:val="26"/>
              </w:rPr>
              <w:t>,</w:t>
            </w:r>
            <w:r w:rsidR="007C7C16">
              <w:rPr>
                <w:i/>
                <w:sz w:val="26"/>
                <w:szCs w:val="26"/>
              </w:rPr>
              <w:t xml:space="preserve"> Наукові_дослідження</w:t>
            </w:r>
            <w:r w:rsidR="007C7C16">
              <w:rPr>
                <w:sz w:val="26"/>
                <w:szCs w:val="26"/>
              </w:rPr>
              <w:t>.</w:t>
            </w:r>
            <w:r>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750972">
              <w:rPr>
                <w:i/>
                <w:sz w:val="26"/>
                <w:szCs w:val="26"/>
              </w:rPr>
              <w:t>Менеджер_проекта</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053053" w:rsidRPr="006037DC" w:rsidRDefault="00053053" w:rsidP="00053053">
            <w:pPr>
              <w:pStyle w:val="ab"/>
              <w:widowControl w:val="0"/>
              <w:numPr>
                <w:ilvl w:val="0"/>
                <w:numId w:val="122"/>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053053" w:rsidRPr="005D14F4" w:rsidRDefault="00053053" w:rsidP="00DF4EAF">
            <w:pPr>
              <w:pStyle w:val="ab"/>
              <w:widowControl w:val="0"/>
              <w:numPr>
                <w:ilvl w:val="0"/>
                <w:numId w:val="122"/>
              </w:numPr>
              <w:autoSpaceDE w:val="0"/>
              <w:autoSpaceDN w:val="0"/>
              <w:adjustRightInd w:val="0"/>
              <w:ind w:left="268" w:hanging="268"/>
              <w:rPr>
                <w:sz w:val="26"/>
                <w:szCs w:val="26"/>
              </w:rPr>
            </w:pPr>
            <w:r w:rsidRPr="005D14F4">
              <w:rPr>
                <w:sz w:val="26"/>
                <w:szCs w:val="26"/>
              </w:rPr>
              <w:t>У кожному похідному класі</w:t>
            </w:r>
            <w:r w:rsidR="00373C41" w:rsidRPr="005D14F4">
              <w:rPr>
                <w:sz w:val="26"/>
                <w:szCs w:val="26"/>
              </w:rPr>
              <w:t xml:space="preserve">, </w:t>
            </w:r>
            <w:r w:rsidR="00DF27E2">
              <w:rPr>
                <w:sz w:val="26"/>
                <w:szCs w:val="26"/>
              </w:rPr>
              <w:t xml:space="preserve">додатково до </w:t>
            </w:r>
            <w:r w:rsidR="00373C41" w:rsidRPr="005D14F4">
              <w:rPr>
                <w:sz w:val="26"/>
                <w:szCs w:val="26"/>
              </w:rPr>
              <w:t>створених раніше методів,</w:t>
            </w:r>
            <w:r w:rsidRPr="005D14F4">
              <w:rPr>
                <w:sz w:val="26"/>
                <w:szCs w:val="26"/>
              </w:rPr>
              <w:t xml:space="preserve"> перевантажити методи, які </w:t>
            </w:r>
            <w:r w:rsidR="00373C41" w:rsidRPr="005D14F4">
              <w:rPr>
                <w:sz w:val="26"/>
                <w:szCs w:val="26"/>
              </w:rPr>
              <w:t xml:space="preserve">визначають його мотивацію виконувати </w:t>
            </w:r>
            <w:r w:rsidR="00373C41" w:rsidRPr="005D14F4">
              <w:rPr>
                <w:sz w:val="26"/>
                <w:szCs w:val="26"/>
              </w:rPr>
              <w:lastRenderedPageBreak/>
              <w:t>лабораторн</w:t>
            </w:r>
            <w:r w:rsidR="005D14F4" w:rsidRPr="005D14F4">
              <w:rPr>
                <w:sz w:val="26"/>
                <w:szCs w:val="26"/>
              </w:rPr>
              <w:t>і та</w:t>
            </w:r>
            <w:r w:rsidR="00373C41" w:rsidRPr="005D14F4">
              <w:rPr>
                <w:sz w:val="26"/>
                <w:szCs w:val="26"/>
              </w:rPr>
              <w:t xml:space="preserve"> контрольні</w:t>
            </w:r>
            <w:r w:rsidR="005D14F4" w:rsidRPr="005D14F4">
              <w:rPr>
                <w:sz w:val="26"/>
                <w:szCs w:val="26"/>
              </w:rPr>
              <w:t xml:space="preserve"> роботи, брати участь в олімпіаді та здавати іспити. Алгоритм вимірювання мотивації визначити самостійно.</w:t>
            </w:r>
            <w:r w:rsidRPr="005D14F4">
              <w:rPr>
                <w:sz w:val="26"/>
                <w:szCs w:val="26"/>
              </w:rPr>
              <w:t xml:space="preserve"> Для перевантаження використати </w:t>
            </w:r>
            <w:r w:rsidRPr="005D14F4">
              <w:rPr>
                <w:i/>
                <w:sz w:val="26"/>
                <w:szCs w:val="26"/>
              </w:rPr>
              <w:t>віртуальні</w:t>
            </w:r>
            <w:r w:rsidRPr="005D14F4">
              <w:rPr>
                <w:sz w:val="26"/>
                <w:szCs w:val="26"/>
              </w:rPr>
              <w:t xml:space="preserve"> </w:t>
            </w:r>
            <w:r w:rsidR="00440F9B" w:rsidRPr="001A70EF">
              <w:rPr>
                <w:sz w:val="26"/>
                <w:szCs w:val="26"/>
              </w:rPr>
              <w:t>функції</w:t>
            </w:r>
            <w:r w:rsidR="00440F9B" w:rsidRPr="00440F9B">
              <w:rPr>
                <w:b/>
                <w:sz w:val="26"/>
                <w:szCs w:val="26"/>
              </w:rPr>
              <w:t xml:space="preserve"> </w:t>
            </w:r>
            <w:r w:rsidRPr="005D14F4">
              <w:rPr>
                <w:sz w:val="26"/>
                <w:szCs w:val="26"/>
              </w:rPr>
              <w:t xml:space="preserve">в базовому класі та </w:t>
            </w:r>
            <w:r w:rsidRPr="005D14F4">
              <w:rPr>
                <w:i/>
                <w:sz w:val="26"/>
                <w:szCs w:val="26"/>
              </w:rPr>
              <w:t>override</w:t>
            </w:r>
            <w:r w:rsidRPr="005D14F4">
              <w:rPr>
                <w:sz w:val="26"/>
                <w:szCs w:val="26"/>
              </w:rPr>
              <w:t xml:space="preserve"> функції в похідних. </w:t>
            </w:r>
          </w:p>
          <w:p w:rsidR="00053053" w:rsidRPr="00911B1E" w:rsidRDefault="00053053" w:rsidP="00053053">
            <w:pPr>
              <w:pStyle w:val="ab"/>
              <w:widowControl w:val="0"/>
              <w:numPr>
                <w:ilvl w:val="0"/>
                <w:numId w:val="122"/>
              </w:numPr>
              <w:autoSpaceDE w:val="0"/>
              <w:autoSpaceDN w:val="0"/>
              <w:adjustRightInd w:val="0"/>
              <w:ind w:left="268" w:hanging="283"/>
              <w:rPr>
                <w:sz w:val="26"/>
                <w:szCs w:val="26"/>
              </w:rPr>
            </w:pPr>
            <w:r w:rsidRPr="00911B1E">
              <w:rPr>
                <w:sz w:val="26"/>
                <w:szCs w:val="26"/>
              </w:rPr>
              <w:t xml:space="preserve">У кожному похідному класі перевантажити методи, які визначають </w:t>
            </w:r>
            <w:r w:rsidR="005D14F4">
              <w:rPr>
                <w:sz w:val="26"/>
                <w:szCs w:val="26"/>
              </w:rPr>
              <w:t>залежність успіхів в професійній кар’єрі в</w:t>
            </w:r>
            <w:r w:rsidR="001A70EF">
              <w:rPr>
                <w:sz w:val="26"/>
                <w:szCs w:val="26"/>
              </w:rPr>
              <w:t>и</w:t>
            </w:r>
            <w:r w:rsidR="005D14F4">
              <w:rPr>
                <w:sz w:val="26"/>
                <w:szCs w:val="26"/>
              </w:rPr>
              <w:t xml:space="preserve">пускника від загального рейтингу студента.  </w:t>
            </w:r>
            <w:r w:rsidRPr="00911B1E">
              <w:rPr>
                <w:sz w:val="26"/>
                <w:szCs w:val="26"/>
              </w:rPr>
              <w:t xml:space="preserve">Для перевантаження використати віртуальні </w:t>
            </w:r>
            <w:r w:rsidR="00440F9B" w:rsidRPr="001A70EF">
              <w:rPr>
                <w:sz w:val="26"/>
                <w:szCs w:val="26"/>
              </w:rPr>
              <w:t>функції</w:t>
            </w:r>
            <w:r w:rsidR="00440F9B" w:rsidRPr="00440F9B">
              <w:rPr>
                <w:b/>
                <w:sz w:val="26"/>
                <w:szCs w:val="26"/>
              </w:rPr>
              <w:t xml:space="preserve"> </w:t>
            </w:r>
            <w:r w:rsidRPr="00911B1E">
              <w:rPr>
                <w:sz w:val="26"/>
                <w:szCs w:val="26"/>
              </w:rPr>
              <w:t xml:space="preserve">в базовому класі та override функції в похідних. </w:t>
            </w:r>
          </w:p>
          <w:p w:rsidR="00053053" w:rsidRPr="005D14F4" w:rsidRDefault="00053053" w:rsidP="00DF4EAF">
            <w:pPr>
              <w:pStyle w:val="ab"/>
              <w:widowControl w:val="0"/>
              <w:numPr>
                <w:ilvl w:val="0"/>
                <w:numId w:val="122"/>
              </w:numPr>
              <w:autoSpaceDE w:val="0"/>
              <w:autoSpaceDN w:val="0"/>
              <w:adjustRightInd w:val="0"/>
              <w:ind w:left="268" w:hanging="283"/>
              <w:rPr>
                <w:sz w:val="26"/>
                <w:szCs w:val="26"/>
              </w:rPr>
            </w:pPr>
            <w:r w:rsidRPr="005D14F4">
              <w:rPr>
                <w:sz w:val="26"/>
                <w:szCs w:val="26"/>
              </w:rPr>
              <w:t xml:space="preserve">У похідних класах створити функцію для перевантаження бінарних операторів (+, -, ==, !=, </w:t>
            </w:r>
            <w:r w:rsidRPr="005D14F4">
              <w:rPr>
                <w:sz w:val="26"/>
                <w:szCs w:val="26"/>
                <w:lang w:val="en-US"/>
              </w:rPr>
              <w:t>&gt;, &lt;</w:t>
            </w:r>
            <w:r w:rsidRPr="005D14F4">
              <w:rPr>
                <w:sz w:val="26"/>
                <w:szCs w:val="26"/>
              </w:rPr>
              <w:t xml:space="preserve"> ), наприклад, порівняння </w:t>
            </w:r>
            <w:r w:rsidR="005D14F4" w:rsidRPr="005D14F4">
              <w:rPr>
                <w:sz w:val="26"/>
                <w:szCs w:val="26"/>
              </w:rPr>
              <w:t>балів за лабораторні та модульні контрольні роботи</w:t>
            </w:r>
            <w:r w:rsidR="005D14F4">
              <w:rPr>
                <w:sz w:val="26"/>
                <w:szCs w:val="26"/>
              </w:rPr>
              <w:t>, збі</w:t>
            </w:r>
            <w:r w:rsidRPr="005D14F4">
              <w:rPr>
                <w:sz w:val="26"/>
                <w:szCs w:val="26"/>
              </w:rPr>
              <w:t xml:space="preserve">льшення (зменшення) </w:t>
            </w:r>
            <w:r w:rsidR="005D14F4">
              <w:rPr>
                <w:sz w:val="26"/>
                <w:szCs w:val="26"/>
              </w:rPr>
              <w:t xml:space="preserve">балів </w:t>
            </w:r>
            <w:r w:rsidRPr="005D14F4">
              <w:rPr>
                <w:sz w:val="26"/>
                <w:szCs w:val="26"/>
              </w:rPr>
              <w:t xml:space="preserve">в </w:t>
            </w:r>
            <w:r w:rsidR="005D14F4">
              <w:rPr>
                <w:sz w:val="26"/>
                <w:szCs w:val="26"/>
              </w:rPr>
              <w:t xml:space="preserve">залежності від кількості виконаних лабораторних робіт. </w:t>
            </w:r>
          </w:p>
          <w:p w:rsidR="00053053" w:rsidRPr="00053053" w:rsidRDefault="00053053" w:rsidP="00053053">
            <w:pPr>
              <w:pStyle w:val="ab"/>
              <w:widowControl w:val="0"/>
              <w:numPr>
                <w:ilvl w:val="0"/>
                <w:numId w:val="122"/>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Pr="00053053">
              <w:rPr>
                <w:sz w:val="26"/>
                <w:szCs w:val="26"/>
              </w:rPr>
              <w:t xml:space="preserve">кількості </w:t>
            </w:r>
            <w:r w:rsidR="00DF27E2">
              <w:rPr>
                <w:sz w:val="26"/>
                <w:szCs w:val="26"/>
              </w:rPr>
              <w:t xml:space="preserve">лабораторних робіт та балів за їх виконання, </w:t>
            </w:r>
            <w:r w:rsidR="001A70EF">
              <w:rPr>
                <w:sz w:val="26"/>
                <w:szCs w:val="26"/>
              </w:rPr>
              <w:t>з</w:t>
            </w:r>
            <w:r w:rsidR="00DF27E2">
              <w:rPr>
                <w:sz w:val="26"/>
                <w:szCs w:val="26"/>
              </w:rPr>
              <w:t>арахування штрафних санкцій (операція зміни знаку)</w:t>
            </w:r>
            <w:r w:rsidRPr="00053053">
              <w:rPr>
                <w:sz w:val="26"/>
                <w:szCs w:val="26"/>
              </w:rPr>
              <w:t xml:space="preserve">. </w:t>
            </w:r>
          </w:p>
          <w:p w:rsidR="00053053" w:rsidRPr="001644B9" w:rsidRDefault="00053053" w:rsidP="00053053">
            <w:pPr>
              <w:pStyle w:val="ab"/>
              <w:widowControl w:val="0"/>
              <w:numPr>
                <w:ilvl w:val="0"/>
                <w:numId w:val="122"/>
              </w:numPr>
              <w:autoSpaceDE w:val="0"/>
              <w:autoSpaceDN w:val="0"/>
              <w:adjustRightInd w:val="0"/>
              <w:ind w:left="268"/>
            </w:pPr>
            <w:r w:rsidRPr="00DC7110">
              <w:rPr>
                <w:sz w:val="26"/>
                <w:szCs w:val="26"/>
              </w:rPr>
              <w:t xml:space="preserve">Створити масив об’єктів класу </w:t>
            </w:r>
            <w:r w:rsidR="00DF27E2" w:rsidRPr="00646E34">
              <w:rPr>
                <w:i/>
                <w:sz w:val="26"/>
                <w:szCs w:val="26"/>
              </w:rPr>
              <w:t>Лабораторні_роботи</w:t>
            </w:r>
            <w:r>
              <w:rPr>
                <w:i/>
                <w:sz w:val="26"/>
                <w:szCs w:val="26"/>
              </w:rPr>
              <w:t>, (</w:t>
            </w:r>
            <w:r w:rsidRPr="00053053">
              <w:rPr>
                <w:sz w:val="26"/>
                <w:szCs w:val="26"/>
              </w:rPr>
              <w:t xml:space="preserve">або </w:t>
            </w:r>
            <w:r w:rsidR="00DF27E2" w:rsidRPr="00646E34">
              <w:rPr>
                <w:i/>
                <w:sz w:val="26"/>
                <w:szCs w:val="26"/>
              </w:rPr>
              <w:t>Екзамен</w:t>
            </w:r>
            <w:r w:rsidR="00DF27E2">
              <w:rPr>
                <w:i/>
                <w:sz w:val="26"/>
                <w:szCs w:val="26"/>
              </w:rPr>
              <w:t xml:space="preserve">, </w:t>
            </w:r>
            <w:r w:rsidR="00DF27E2" w:rsidRPr="00DF27E2">
              <w:rPr>
                <w:sz w:val="26"/>
                <w:szCs w:val="26"/>
              </w:rPr>
              <w:t>або</w:t>
            </w:r>
            <w:r w:rsidR="00DF27E2">
              <w:rPr>
                <w:i/>
                <w:sz w:val="26"/>
                <w:szCs w:val="26"/>
              </w:rPr>
              <w:t xml:space="preserve"> Олімпіад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p w:rsidR="001644B9" w:rsidRPr="006037DC" w:rsidRDefault="001644B9" w:rsidP="001644B9">
            <w:pPr>
              <w:pStyle w:val="ab"/>
              <w:widowControl w:val="0"/>
              <w:autoSpaceDE w:val="0"/>
              <w:autoSpaceDN w:val="0"/>
              <w:adjustRightInd w:val="0"/>
              <w:ind w:left="268" w:firstLine="0"/>
            </w:pPr>
          </w:p>
        </w:tc>
      </w:tr>
      <w:tr w:rsidR="00DF27E2" w:rsidRPr="006037DC" w:rsidTr="004A3A15">
        <w:trPr>
          <w:trHeight w:val="510"/>
        </w:trPr>
        <w:tc>
          <w:tcPr>
            <w:tcW w:w="1247" w:type="dxa"/>
            <w:vAlign w:val="center"/>
          </w:tcPr>
          <w:p w:rsidR="00DF27E2" w:rsidRDefault="00DF27E2" w:rsidP="00DF27E2">
            <w:pPr>
              <w:autoSpaceDE w:val="0"/>
              <w:autoSpaceDN w:val="0"/>
              <w:adjustRightInd w:val="0"/>
              <w:ind w:firstLine="0"/>
              <w:jc w:val="center"/>
              <w:rPr>
                <w:b/>
                <w:szCs w:val="28"/>
              </w:rPr>
            </w:pPr>
            <w:r>
              <w:rPr>
                <w:b/>
                <w:szCs w:val="28"/>
              </w:rPr>
              <w:lastRenderedPageBreak/>
              <w:t>20</w:t>
            </w:r>
          </w:p>
        </w:tc>
        <w:tc>
          <w:tcPr>
            <w:tcW w:w="8392" w:type="dxa"/>
          </w:tcPr>
          <w:p w:rsidR="00DF27E2" w:rsidRPr="006037DC" w:rsidRDefault="00DF27E2" w:rsidP="00DF27E2">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F27E2" w:rsidRPr="004000F9" w:rsidRDefault="00DF27E2" w:rsidP="00DF27E2">
            <w:pPr>
              <w:pStyle w:val="ab"/>
              <w:widowControl w:val="0"/>
              <w:numPr>
                <w:ilvl w:val="0"/>
                <w:numId w:val="123"/>
              </w:numPr>
              <w:autoSpaceDE w:val="0"/>
              <w:autoSpaceDN w:val="0"/>
              <w:adjustRightInd w:val="0"/>
              <w:ind w:left="268"/>
              <w:rPr>
                <w:sz w:val="26"/>
                <w:szCs w:val="26"/>
              </w:rPr>
            </w:pPr>
            <w:r w:rsidRPr="004000F9">
              <w:rPr>
                <w:sz w:val="26"/>
                <w:szCs w:val="26"/>
              </w:rPr>
              <w:t xml:space="preserve">В ієрархію класів </w:t>
            </w:r>
            <w:r w:rsidR="00750972">
              <w:rPr>
                <w:i/>
              </w:rPr>
              <w:t>Стартап-проєкт</w:t>
            </w:r>
            <w:r w:rsidRPr="004000F9">
              <w:rPr>
                <w:sz w:val="26"/>
                <w:szCs w:val="26"/>
              </w:rPr>
              <w:t xml:space="preserve"> (базовий клас), </w:t>
            </w:r>
            <w:r w:rsidR="00750972" w:rsidRPr="00057E56">
              <w:rPr>
                <w:i/>
              </w:rPr>
              <w:t>Команда_проєкт</w:t>
            </w:r>
            <w:r w:rsidR="00750972">
              <w:rPr>
                <w:i/>
              </w:rPr>
              <w:t>у</w:t>
            </w:r>
            <w:r w:rsidR="00750972" w:rsidRPr="00646E34">
              <w:rPr>
                <w:i/>
              </w:rPr>
              <w:t>,</w:t>
            </w:r>
            <w:r w:rsidR="00750972">
              <w:rPr>
                <w:i/>
              </w:rPr>
              <w:t xml:space="preserve"> Наукові_дослідження</w:t>
            </w:r>
            <w:r w:rsidR="00750972" w:rsidRPr="004000F9">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750972">
              <w:rPr>
                <w:i/>
                <w:sz w:val="26"/>
                <w:szCs w:val="26"/>
              </w:rPr>
              <w:t>Менеджер_проекту</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DF27E2" w:rsidRPr="006037DC" w:rsidRDefault="00DF27E2" w:rsidP="00DF27E2">
            <w:pPr>
              <w:pStyle w:val="ab"/>
              <w:widowControl w:val="0"/>
              <w:numPr>
                <w:ilvl w:val="0"/>
                <w:numId w:val="12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F27E2" w:rsidRPr="005D14F4" w:rsidRDefault="00DF27E2" w:rsidP="00750972">
            <w:pPr>
              <w:pStyle w:val="ab"/>
              <w:widowControl w:val="0"/>
              <w:numPr>
                <w:ilvl w:val="0"/>
                <w:numId w:val="123"/>
              </w:numPr>
              <w:autoSpaceDE w:val="0"/>
              <w:autoSpaceDN w:val="0"/>
              <w:adjustRightInd w:val="0"/>
              <w:ind w:left="268" w:hanging="268"/>
              <w:rPr>
                <w:sz w:val="26"/>
                <w:szCs w:val="26"/>
              </w:rPr>
            </w:pPr>
            <w:r w:rsidRPr="005D14F4">
              <w:rPr>
                <w:sz w:val="26"/>
                <w:szCs w:val="26"/>
              </w:rPr>
              <w:t xml:space="preserve">У кожному похідному класі, </w:t>
            </w:r>
            <w:r>
              <w:rPr>
                <w:sz w:val="26"/>
                <w:szCs w:val="26"/>
              </w:rPr>
              <w:t xml:space="preserve">додатково до </w:t>
            </w:r>
            <w:r w:rsidRPr="005D14F4">
              <w:rPr>
                <w:sz w:val="26"/>
                <w:szCs w:val="26"/>
              </w:rPr>
              <w:t xml:space="preserve">створених раніше методів, перевантажити методи, які визначають </w:t>
            </w:r>
            <w:r w:rsidR="00750972">
              <w:rPr>
                <w:sz w:val="26"/>
                <w:szCs w:val="26"/>
              </w:rPr>
              <w:t xml:space="preserve"> тривалість роботи команди над проектом, трива</w:t>
            </w:r>
            <w:r w:rsidR="001644B9">
              <w:rPr>
                <w:sz w:val="26"/>
                <w:szCs w:val="26"/>
              </w:rPr>
              <w:t>л</w:t>
            </w:r>
            <w:r w:rsidR="00750972">
              <w:rPr>
                <w:sz w:val="26"/>
                <w:szCs w:val="26"/>
              </w:rPr>
              <w:t>ість виконання наукових дослід</w:t>
            </w:r>
            <w:r w:rsidR="001A70EF">
              <w:rPr>
                <w:sz w:val="26"/>
                <w:szCs w:val="26"/>
              </w:rPr>
              <w:t>ж</w:t>
            </w:r>
            <w:r w:rsidR="00750972">
              <w:rPr>
                <w:sz w:val="26"/>
                <w:szCs w:val="26"/>
              </w:rPr>
              <w:t>ень, тривалість роботи менеджера проекту в залежності від кількості задач проекту, складності задач та кількості членів команди.</w:t>
            </w:r>
            <w:r w:rsidRPr="005D14F4">
              <w:rPr>
                <w:sz w:val="26"/>
                <w:szCs w:val="26"/>
              </w:rPr>
              <w:t xml:space="preserve"> Для перевантаження використати </w:t>
            </w:r>
            <w:r w:rsidRPr="005D14F4">
              <w:rPr>
                <w:i/>
                <w:sz w:val="26"/>
                <w:szCs w:val="26"/>
              </w:rPr>
              <w:t>віртуальні</w:t>
            </w:r>
            <w:r w:rsidRPr="005D14F4">
              <w:rPr>
                <w:sz w:val="26"/>
                <w:szCs w:val="26"/>
              </w:rPr>
              <w:t xml:space="preserve"> </w:t>
            </w:r>
            <w:r w:rsidR="00440F9B" w:rsidRPr="001A70EF">
              <w:rPr>
                <w:sz w:val="26"/>
                <w:szCs w:val="26"/>
              </w:rPr>
              <w:t>функції</w:t>
            </w:r>
            <w:r w:rsidR="00440F9B" w:rsidRPr="00440F9B">
              <w:rPr>
                <w:b/>
                <w:sz w:val="26"/>
                <w:szCs w:val="26"/>
              </w:rPr>
              <w:t xml:space="preserve"> </w:t>
            </w:r>
            <w:r w:rsidRPr="005D14F4">
              <w:rPr>
                <w:sz w:val="26"/>
                <w:szCs w:val="26"/>
              </w:rPr>
              <w:t xml:space="preserve">в базовому класі та </w:t>
            </w:r>
            <w:r w:rsidRPr="005D14F4">
              <w:rPr>
                <w:i/>
                <w:sz w:val="26"/>
                <w:szCs w:val="26"/>
              </w:rPr>
              <w:t>override</w:t>
            </w:r>
            <w:r w:rsidRPr="005D14F4">
              <w:rPr>
                <w:sz w:val="26"/>
                <w:szCs w:val="26"/>
              </w:rPr>
              <w:t xml:space="preserve"> функції в похідних. </w:t>
            </w:r>
          </w:p>
          <w:p w:rsidR="00DF27E2" w:rsidRPr="001F3811" w:rsidRDefault="00DF27E2" w:rsidP="00DF4EAF">
            <w:pPr>
              <w:pStyle w:val="ab"/>
              <w:widowControl w:val="0"/>
              <w:numPr>
                <w:ilvl w:val="0"/>
                <w:numId w:val="123"/>
              </w:numPr>
              <w:autoSpaceDE w:val="0"/>
              <w:autoSpaceDN w:val="0"/>
              <w:adjustRightInd w:val="0"/>
              <w:ind w:left="268" w:hanging="283"/>
              <w:rPr>
                <w:sz w:val="26"/>
                <w:szCs w:val="26"/>
              </w:rPr>
            </w:pPr>
            <w:r w:rsidRPr="001F3811">
              <w:rPr>
                <w:sz w:val="26"/>
                <w:szCs w:val="26"/>
              </w:rPr>
              <w:t xml:space="preserve">У кожному похідному класі перевантажити методи, які визначають </w:t>
            </w:r>
            <w:r w:rsidR="001F3811" w:rsidRPr="001F3811">
              <w:rPr>
                <w:sz w:val="26"/>
                <w:szCs w:val="26"/>
              </w:rPr>
              <w:t>оцінку ефективності роботи команди, менеджера проекту, наукових досліджень Алгор</w:t>
            </w:r>
            <w:r w:rsidR="001644B9">
              <w:rPr>
                <w:sz w:val="26"/>
                <w:szCs w:val="26"/>
              </w:rPr>
              <w:t>и</w:t>
            </w:r>
            <w:r w:rsidR="001F3811" w:rsidRPr="001F3811">
              <w:rPr>
                <w:sz w:val="26"/>
                <w:szCs w:val="26"/>
              </w:rPr>
              <w:t>тм визначення ефективності визначити самостійно.</w:t>
            </w:r>
            <w:r w:rsidRPr="001F3811">
              <w:rPr>
                <w:sz w:val="26"/>
                <w:szCs w:val="26"/>
              </w:rPr>
              <w:t xml:space="preserve">  Для перевантаження використати віртуальні </w:t>
            </w:r>
            <w:r w:rsidR="00440F9B" w:rsidRPr="001A70EF">
              <w:rPr>
                <w:sz w:val="26"/>
                <w:szCs w:val="26"/>
              </w:rPr>
              <w:t>функції</w:t>
            </w:r>
            <w:r w:rsidR="00440F9B" w:rsidRPr="00440F9B">
              <w:rPr>
                <w:b/>
                <w:sz w:val="26"/>
                <w:szCs w:val="26"/>
              </w:rPr>
              <w:t xml:space="preserve"> </w:t>
            </w:r>
            <w:r w:rsidRPr="001F3811">
              <w:rPr>
                <w:sz w:val="26"/>
                <w:szCs w:val="26"/>
              </w:rPr>
              <w:t xml:space="preserve">в базовому класі та override функції в похідних. </w:t>
            </w:r>
          </w:p>
          <w:p w:rsidR="00DF27E2" w:rsidRPr="001644B9" w:rsidRDefault="00DF27E2" w:rsidP="00DF4EAF">
            <w:pPr>
              <w:pStyle w:val="ab"/>
              <w:widowControl w:val="0"/>
              <w:numPr>
                <w:ilvl w:val="0"/>
                <w:numId w:val="123"/>
              </w:numPr>
              <w:autoSpaceDE w:val="0"/>
              <w:autoSpaceDN w:val="0"/>
              <w:adjustRightInd w:val="0"/>
              <w:ind w:left="268" w:hanging="283"/>
              <w:rPr>
                <w:sz w:val="26"/>
                <w:szCs w:val="26"/>
              </w:rPr>
            </w:pPr>
            <w:r w:rsidRPr="001644B9">
              <w:rPr>
                <w:sz w:val="26"/>
                <w:szCs w:val="26"/>
              </w:rPr>
              <w:t xml:space="preserve">У похідних класах створити функцію для перевантаження бінарних операторів (+, -, ==, !=, </w:t>
            </w:r>
            <w:r w:rsidRPr="001644B9">
              <w:rPr>
                <w:sz w:val="26"/>
                <w:szCs w:val="26"/>
                <w:lang w:val="en-US"/>
              </w:rPr>
              <w:t>&gt;, &lt;</w:t>
            </w:r>
            <w:r w:rsidRPr="001644B9">
              <w:rPr>
                <w:sz w:val="26"/>
                <w:szCs w:val="26"/>
              </w:rPr>
              <w:t xml:space="preserve"> ), наприклад, порівняння </w:t>
            </w:r>
            <w:r w:rsidR="001644B9" w:rsidRPr="001644B9">
              <w:rPr>
                <w:sz w:val="26"/>
                <w:szCs w:val="26"/>
              </w:rPr>
              <w:t xml:space="preserve">тривалості роботи команд, </w:t>
            </w:r>
            <w:r w:rsidR="001A70EF">
              <w:rPr>
                <w:sz w:val="26"/>
                <w:szCs w:val="26"/>
              </w:rPr>
              <w:t>т</w:t>
            </w:r>
            <w:r w:rsidR="001644B9" w:rsidRPr="001644B9">
              <w:rPr>
                <w:sz w:val="26"/>
                <w:szCs w:val="26"/>
              </w:rPr>
              <w:t>ривалості виконання робіт над проектом</w:t>
            </w:r>
            <w:r w:rsidRPr="001644B9">
              <w:rPr>
                <w:sz w:val="26"/>
                <w:szCs w:val="26"/>
              </w:rPr>
              <w:t xml:space="preserve">, збільшення (зменшення) </w:t>
            </w:r>
            <w:r w:rsidR="001644B9">
              <w:rPr>
                <w:sz w:val="26"/>
                <w:szCs w:val="26"/>
              </w:rPr>
              <w:t xml:space="preserve">фінансування проекту </w:t>
            </w:r>
            <w:r w:rsidRPr="001644B9">
              <w:rPr>
                <w:sz w:val="26"/>
                <w:szCs w:val="26"/>
              </w:rPr>
              <w:t>в залежності від кількості виконаних робіт</w:t>
            </w:r>
            <w:r w:rsidR="001644B9">
              <w:rPr>
                <w:sz w:val="26"/>
                <w:szCs w:val="26"/>
              </w:rPr>
              <w:t xml:space="preserve"> проекту</w:t>
            </w:r>
            <w:r w:rsidRPr="001644B9">
              <w:rPr>
                <w:sz w:val="26"/>
                <w:szCs w:val="26"/>
              </w:rPr>
              <w:t xml:space="preserve">. </w:t>
            </w:r>
          </w:p>
          <w:p w:rsidR="00DF27E2" w:rsidRPr="00053053" w:rsidRDefault="00DF27E2" w:rsidP="00DF27E2">
            <w:pPr>
              <w:pStyle w:val="ab"/>
              <w:widowControl w:val="0"/>
              <w:numPr>
                <w:ilvl w:val="0"/>
                <w:numId w:val="123"/>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Pr="00053053">
              <w:rPr>
                <w:sz w:val="26"/>
                <w:szCs w:val="26"/>
              </w:rPr>
              <w:t xml:space="preserve">кількості </w:t>
            </w:r>
            <w:r>
              <w:rPr>
                <w:sz w:val="26"/>
                <w:szCs w:val="26"/>
              </w:rPr>
              <w:t>робіт</w:t>
            </w:r>
            <w:r w:rsidR="001644B9">
              <w:rPr>
                <w:sz w:val="26"/>
                <w:szCs w:val="26"/>
              </w:rPr>
              <w:t xml:space="preserve"> проекту</w:t>
            </w:r>
            <w:r>
              <w:rPr>
                <w:sz w:val="26"/>
                <w:szCs w:val="26"/>
              </w:rPr>
              <w:t xml:space="preserve"> та </w:t>
            </w:r>
            <w:r w:rsidR="001644B9">
              <w:rPr>
                <w:sz w:val="26"/>
                <w:szCs w:val="26"/>
              </w:rPr>
              <w:t>фінансування проекту</w:t>
            </w:r>
            <w:r w:rsidRPr="00053053">
              <w:rPr>
                <w:sz w:val="26"/>
                <w:szCs w:val="26"/>
              </w:rPr>
              <w:t xml:space="preserve">. </w:t>
            </w:r>
          </w:p>
          <w:p w:rsidR="00DF27E2" w:rsidRPr="006037DC" w:rsidRDefault="00DF27E2" w:rsidP="00DF27E2">
            <w:pPr>
              <w:pStyle w:val="ab"/>
              <w:widowControl w:val="0"/>
              <w:numPr>
                <w:ilvl w:val="0"/>
                <w:numId w:val="123"/>
              </w:numPr>
              <w:autoSpaceDE w:val="0"/>
              <w:autoSpaceDN w:val="0"/>
              <w:adjustRightInd w:val="0"/>
              <w:ind w:left="268"/>
            </w:pPr>
            <w:r w:rsidRPr="00DC7110">
              <w:rPr>
                <w:sz w:val="26"/>
                <w:szCs w:val="26"/>
              </w:rPr>
              <w:lastRenderedPageBreak/>
              <w:t xml:space="preserve">Створити масив об’єктів класу </w:t>
            </w:r>
            <w:r w:rsidR="001644B9">
              <w:rPr>
                <w:i/>
              </w:rPr>
              <w:t>Наукові_дослідження</w:t>
            </w:r>
            <w:r>
              <w:rPr>
                <w:i/>
                <w:sz w:val="26"/>
                <w:szCs w:val="26"/>
              </w:rPr>
              <w:t>, (</w:t>
            </w:r>
            <w:r w:rsidRPr="00053053">
              <w:rPr>
                <w:sz w:val="26"/>
                <w:szCs w:val="26"/>
              </w:rPr>
              <w:t xml:space="preserve">або </w:t>
            </w:r>
            <w:r w:rsidR="001644B9">
              <w:rPr>
                <w:i/>
                <w:sz w:val="26"/>
                <w:szCs w:val="26"/>
              </w:rPr>
              <w:t>Менеджер_проекту</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bl>
    <w:p w:rsidR="007115A1" w:rsidRPr="006037DC" w:rsidRDefault="007115A1" w:rsidP="00DF4EAF">
      <w:pPr>
        <w:pStyle w:val="3"/>
      </w:pPr>
      <w:r w:rsidRPr="006037DC">
        <w:lastRenderedPageBreak/>
        <w:t>Література</w:t>
      </w:r>
    </w:p>
    <w:p w:rsidR="007115A1" w:rsidRPr="006037DC" w:rsidRDefault="007115A1" w:rsidP="007115A1">
      <w:pPr>
        <w:pStyle w:val="ab"/>
        <w:numPr>
          <w:ilvl w:val="0"/>
          <w:numId w:val="77"/>
        </w:numPr>
        <w:ind w:left="284"/>
        <w:rPr>
          <w:szCs w:val="28"/>
        </w:rPr>
      </w:pPr>
      <w:r w:rsidRPr="006037DC">
        <w:rPr>
          <w:szCs w:val="28"/>
        </w:rPr>
        <w:t>О.С.Бичков, Є.В.Іванов Об’єктно-орієнтоване програмування мовою C#/</w:t>
      </w:r>
    </w:p>
    <w:p w:rsidR="007115A1" w:rsidRPr="006037DC" w:rsidRDefault="007115A1" w:rsidP="007115A1">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7115A1" w:rsidRPr="006037DC" w:rsidRDefault="00227814" w:rsidP="007115A1">
      <w:pPr>
        <w:pStyle w:val="ab"/>
        <w:numPr>
          <w:ilvl w:val="0"/>
          <w:numId w:val="77"/>
        </w:numPr>
        <w:ind w:left="284" w:hanging="284"/>
        <w:jc w:val="left"/>
        <w:rPr>
          <w:szCs w:val="28"/>
        </w:rPr>
      </w:pPr>
      <w:r w:rsidRPr="006037DC">
        <w:rPr>
          <w:szCs w:val="28"/>
        </w:rPr>
        <w:t xml:space="preserve">Нейгел К., Ивьен Б. и др. </w:t>
      </w:r>
      <w:r w:rsidR="007115A1" w:rsidRPr="006037DC">
        <w:rPr>
          <w:szCs w:val="28"/>
        </w:rPr>
        <w:t>C# 2005 и платформа .Net 3.0 для профессионалов.–М.: ООО “И.Д. Вильямс", 2008. –1376 с.</w:t>
      </w:r>
    </w:p>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6 </w:t>
      </w:r>
      <w:r w:rsidRPr="006037DC">
        <w:rPr>
          <w:lang w:val="uk-UA"/>
        </w:rPr>
        <w:br/>
        <w:t xml:space="preserve">Підсумкова лабораторна робота </w:t>
      </w:r>
      <w:r w:rsidR="00846D58" w:rsidRPr="006037DC">
        <w:rPr>
          <w:lang w:val="uk-UA"/>
        </w:rPr>
        <w:t>з</w:t>
      </w:r>
      <w:r w:rsidRPr="006037DC">
        <w:rPr>
          <w:lang w:val="uk-UA"/>
        </w:rPr>
        <w:t xml:space="preserve"> мов</w:t>
      </w:r>
      <w:r w:rsidR="00846D58" w:rsidRPr="006037DC">
        <w:rPr>
          <w:lang w:val="uk-UA"/>
        </w:rPr>
        <w:t>и</w:t>
      </w:r>
      <w:r w:rsidRPr="006037DC">
        <w:rPr>
          <w:lang w:val="uk-UA"/>
        </w:rPr>
        <w:t xml:space="preserve"> програмування C#</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4A0840" w:rsidRDefault="004A0840" w:rsidP="00DF5897">
      <w:pPr>
        <w:pStyle w:val="3"/>
        <w:rPr>
          <w:szCs w:val="28"/>
        </w:rPr>
      </w:pPr>
    </w:p>
    <w:p w:rsidR="00577145" w:rsidRDefault="00577145" w:rsidP="00577145"/>
    <w:p w:rsidR="006F3C9F" w:rsidRDefault="006F3C9F" w:rsidP="00577145"/>
    <w:p w:rsidR="006F3C9F" w:rsidRDefault="006F3C9F" w:rsidP="00577145"/>
    <w:p w:rsidR="006F3C9F" w:rsidRDefault="006F3C9F" w:rsidP="00577145"/>
    <w:p w:rsidR="006F3C9F" w:rsidRDefault="006F3C9F" w:rsidP="00577145"/>
    <w:p w:rsidR="00227814" w:rsidRDefault="00227814">
      <w:pPr>
        <w:ind w:firstLine="0"/>
        <w:jc w:val="left"/>
      </w:pPr>
      <w:r>
        <w:br w:type="page"/>
      </w:r>
    </w:p>
    <w:p w:rsidR="006F3C9F" w:rsidRDefault="00227814" w:rsidP="00227814">
      <w:pPr>
        <w:pStyle w:val="2"/>
      </w:pPr>
      <w:r>
        <w:lastRenderedPageBreak/>
        <w:t xml:space="preserve">Рейтингові бали за </w:t>
      </w:r>
      <w:r w:rsidR="00510E3B">
        <w:rPr>
          <w:lang w:val="uk-UA"/>
        </w:rPr>
        <w:t xml:space="preserve">усі </w:t>
      </w:r>
      <w:r>
        <w:t xml:space="preserve">лабораторні роботи з дисципліни </w:t>
      </w:r>
      <w:r>
        <w:br/>
        <w:t>«Вступ до ООП»</w:t>
      </w:r>
    </w:p>
    <w:p w:rsidR="00227814" w:rsidRDefault="00227814" w:rsidP="00577145"/>
    <w:tbl>
      <w:tblPr>
        <w:tblStyle w:val="af6"/>
        <w:tblW w:w="0" w:type="auto"/>
        <w:tblInd w:w="974" w:type="dxa"/>
        <w:tblLook w:val="04A0" w:firstRow="1" w:lastRow="0" w:firstColumn="1" w:lastColumn="0" w:noHBand="0" w:noVBand="1"/>
      </w:tblPr>
      <w:tblGrid>
        <w:gridCol w:w="1066"/>
        <w:gridCol w:w="2656"/>
        <w:gridCol w:w="2067"/>
        <w:gridCol w:w="1312"/>
      </w:tblGrid>
      <w:tr w:rsidR="00577145" w:rsidRPr="006037DC" w:rsidTr="00C97433">
        <w:tc>
          <w:tcPr>
            <w:tcW w:w="1066" w:type="dxa"/>
          </w:tcPr>
          <w:p w:rsidR="00577145" w:rsidRPr="006037DC" w:rsidRDefault="00577145" w:rsidP="00C97433">
            <w:pPr>
              <w:pStyle w:val="af7"/>
              <w:rPr>
                <w:rStyle w:val="af1"/>
              </w:rPr>
            </w:pPr>
            <w:r w:rsidRPr="006037DC">
              <w:rPr>
                <w:rStyle w:val="af1"/>
              </w:rPr>
              <w:t>№ п.п</w:t>
            </w:r>
          </w:p>
        </w:tc>
        <w:tc>
          <w:tcPr>
            <w:tcW w:w="2656" w:type="dxa"/>
          </w:tcPr>
          <w:p w:rsidR="00577145" w:rsidRPr="006037DC" w:rsidRDefault="00227814" w:rsidP="00C97433">
            <w:pPr>
              <w:pStyle w:val="af7"/>
              <w:jc w:val="center"/>
              <w:rPr>
                <w:rStyle w:val="af1"/>
              </w:rPr>
            </w:pPr>
            <w:r>
              <w:rPr>
                <w:rStyle w:val="af1"/>
              </w:rPr>
              <w:t>Номер лабораторної роботи</w:t>
            </w:r>
          </w:p>
        </w:tc>
        <w:tc>
          <w:tcPr>
            <w:tcW w:w="2067" w:type="dxa"/>
          </w:tcPr>
          <w:p w:rsidR="00577145" w:rsidRPr="006037DC" w:rsidRDefault="00577145" w:rsidP="00C97433">
            <w:pPr>
              <w:pStyle w:val="af7"/>
              <w:jc w:val="center"/>
              <w:rPr>
                <w:rStyle w:val="af1"/>
              </w:rPr>
            </w:pPr>
            <w:r w:rsidRPr="006037DC">
              <w:rPr>
                <w:rStyle w:val="af1"/>
              </w:rPr>
              <w:t>Рейтинговий бал</w:t>
            </w:r>
          </w:p>
        </w:tc>
        <w:tc>
          <w:tcPr>
            <w:tcW w:w="1312" w:type="dxa"/>
          </w:tcPr>
          <w:p w:rsidR="00577145" w:rsidRPr="006037DC" w:rsidRDefault="00577145" w:rsidP="00C97433">
            <w:pPr>
              <w:pStyle w:val="af7"/>
              <w:rPr>
                <w:rStyle w:val="af1"/>
              </w:rPr>
            </w:pPr>
            <w:r w:rsidRPr="006037DC">
              <w:rPr>
                <w:rStyle w:val="af1"/>
              </w:rPr>
              <w:t xml:space="preserve">Deadline </w:t>
            </w:r>
          </w:p>
        </w:tc>
      </w:tr>
      <w:tr w:rsidR="006F3C9F" w:rsidRPr="006037DC" w:rsidTr="00C97433">
        <w:tc>
          <w:tcPr>
            <w:tcW w:w="1066" w:type="dxa"/>
          </w:tcPr>
          <w:p w:rsidR="006F3C9F" w:rsidRPr="006037DC" w:rsidRDefault="006F3C9F" w:rsidP="00C97433">
            <w:pPr>
              <w:pStyle w:val="af7"/>
            </w:pPr>
            <w:r w:rsidRPr="006037DC">
              <w:t>1</w:t>
            </w:r>
          </w:p>
        </w:tc>
        <w:tc>
          <w:tcPr>
            <w:tcW w:w="2656" w:type="dxa"/>
          </w:tcPr>
          <w:p w:rsidR="006F3C9F" w:rsidRPr="006037DC" w:rsidRDefault="006F3C9F" w:rsidP="00C97433">
            <w:pPr>
              <w:pStyle w:val="af7"/>
              <w:jc w:val="left"/>
            </w:pPr>
            <w:r>
              <w:t>ЛР1</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t>15 лютий</w:t>
            </w:r>
          </w:p>
        </w:tc>
      </w:tr>
      <w:tr w:rsidR="006F3C9F" w:rsidRPr="006037DC" w:rsidTr="00C97433">
        <w:tc>
          <w:tcPr>
            <w:tcW w:w="1066" w:type="dxa"/>
          </w:tcPr>
          <w:p w:rsidR="006F3C9F" w:rsidRPr="006037DC" w:rsidRDefault="006F3C9F" w:rsidP="00C97433">
            <w:pPr>
              <w:pStyle w:val="af7"/>
            </w:pPr>
            <w:r w:rsidRPr="006037DC">
              <w:t>2</w:t>
            </w:r>
          </w:p>
        </w:tc>
        <w:tc>
          <w:tcPr>
            <w:tcW w:w="2656" w:type="dxa"/>
          </w:tcPr>
          <w:p w:rsidR="006F3C9F" w:rsidRPr="006037DC" w:rsidRDefault="006F3C9F" w:rsidP="00C97433">
            <w:pPr>
              <w:pStyle w:val="af7"/>
            </w:pPr>
            <w:r>
              <w:t>ЛР2</w:t>
            </w:r>
          </w:p>
        </w:tc>
        <w:tc>
          <w:tcPr>
            <w:tcW w:w="2067" w:type="dxa"/>
          </w:tcPr>
          <w:p w:rsidR="006F3C9F" w:rsidRPr="006037DC" w:rsidRDefault="006F3C9F" w:rsidP="00C97433">
            <w:pPr>
              <w:pStyle w:val="af7"/>
            </w:pPr>
            <w:r>
              <w:t>5</w:t>
            </w:r>
          </w:p>
        </w:tc>
        <w:tc>
          <w:tcPr>
            <w:tcW w:w="1312" w:type="dxa"/>
          </w:tcPr>
          <w:p w:rsidR="006F3C9F" w:rsidRPr="006037DC" w:rsidRDefault="006F3C9F" w:rsidP="00C97433">
            <w:pPr>
              <w:pStyle w:val="af7"/>
            </w:pPr>
            <w:r>
              <w:t>27 лютий</w:t>
            </w:r>
          </w:p>
        </w:tc>
      </w:tr>
      <w:tr w:rsidR="006F3C9F" w:rsidRPr="006037DC" w:rsidTr="00C97433">
        <w:tc>
          <w:tcPr>
            <w:tcW w:w="1066" w:type="dxa"/>
          </w:tcPr>
          <w:p w:rsidR="006F3C9F" w:rsidRPr="006037DC" w:rsidRDefault="006F3C9F" w:rsidP="00C97433">
            <w:pPr>
              <w:pStyle w:val="af7"/>
            </w:pPr>
            <w:r w:rsidRPr="006037DC">
              <w:t>3</w:t>
            </w:r>
          </w:p>
        </w:tc>
        <w:tc>
          <w:tcPr>
            <w:tcW w:w="2656" w:type="dxa"/>
          </w:tcPr>
          <w:p w:rsidR="006F3C9F" w:rsidRPr="006037DC" w:rsidRDefault="006F3C9F" w:rsidP="00577145">
            <w:pPr>
              <w:pStyle w:val="af7"/>
            </w:pPr>
            <w:r>
              <w:t>ЛР3</w:t>
            </w:r>
          </w:p>
        </w:tc>
        <w:tc>
          <w:tcPr>
            <w:tcW w:w="2067" w:type="dxa"/>
          </w:tcPr>
          <w:p w:rsidR="006F3C9F" w:rsidRPr="006037DC" w:rsidRDefault="006F3C9F" w:rsidP="00C97433">
            <w:pPr>
              <w:pStyle w:val="af7"/>
            </w:pPr>
            <w:r>
              <w:t>6</w:t>
            </w:r>
          </w:p>
        </w:tc>
        <w:tc>
          <w:tcPr>
            <w:tcW w:w="1312" w:type="dxa"/>
          </w:tcPr>
          <w:p w:rsidR="006F3C9F" w:rsidRPr="006037DC" w:rsidRDefault="006F3C9F" w:rsidP="00C97433">
            <w:pPr>
              <w:pStyle w:val="af7"/>
            </w:pPr>
            <w:r>
              <w:t>15 березн</w:t>
            </w:r>
            <w:r w:rsidR="00227814">
              <w:t>я</w:t>
            </w:r>
          </w:p>
        </w:tc>
      </w:tr>
      <w:tr w:rsidR="006F3C9F" w:rsidRPr="006037DC" w:rsidTr="00C97433">
        <w:tc>
          <w:tcPr>
            <w:tcW w:w="1066" w:type="dxa"/>
          </w:tcPr>
          <w:p w:rsidR="006F3C9F" w:rsidRPr="006037DC" w:rsidRDefault="006F3C9F" w:rsidP="00C97433">
            <w:pPr>
              <w:pStyle w:val="af7"/>
            </w:pPr>
            <w:r>
              <w:t>4</w:t>
            </w:r>
          </w:p>
        </w:tc>
        <w:tc>
          <w:tcPr>
            <w:tcW w:w="2656" w:type="dxa"/>
          </w:tcPr>
          <w:p w:rsidR="006F3C9F" w:rsidRDefault="006F3C9F" w:rsidP="00577145">
            <w:pPr>
              <w:pStyle w:val="af7"/>
            </w:pPr>
            <w:r>
              <w:t>ЛР4</w:t>
            </w:r>
          </w:p>
        </w:tc>
        <w:tc>
          <w:tcPr>
            <w:tcW w:w="2067" w:type="dxa"/>
          </w:tcPr>
          <w:p w:rsidR="006F3C9F" w:rsidRPr="006037DC" w:rsidRDefault="006F3C9F" w:rsidP="00C97433">
            <w:pPr>
              <w:pStyle w:val="af7"/>
            </w:pPr>
            <w:r>
              <w:t>5,5</w:t>
            </w:r>
          </w:p>
        </w:tc>
        <w:tc>
          <w:tcPr>
            <w:tcW w:w="1312" w:type="dxa"/>
          </w:tcPr>
          <w:p w:rsidR="006F3C9F" w:rsidRPr="006037DC" w:rsidRDefault="006F3C9F" w:rsidP="00C97433">
            <w:pPr>
              <w:pStyle w:val="af7"/>
            </w:pPr>
            <w:r>
              <w:t>25 березня</w:t>
            </w:r>
          </w:p>
        </w:tc>
      </w:tr>
      <w:tr w:rsidR="006F3C9F" w:rsidRPr="006037DC" w:rsidTr="00C97433">
        <w:tc>
          <w:tcPr>
            <w:tcW w:w="1066" w:type="dxa"/>
          </w:tcPr>
          <w:p w:rsidR="006F3C9F" w:rsidRPr="006037DC" w:rsidRDefault="006F3C9F" w:rsidP="00C97433">
            <w:pPr>
              <w:pStyle w:val="af7"/>
            </w:pPr>
            <w:r>
              <w:t>5</w:t>
            </w:r>
          </w:p>
        </w:tc>
        <w:tc>
          <w:tcPr>
            <w:tcW w:w="2656" w:type="dxa"/>
          </w:tcPr>
          <w:p w:rsidR="006F3C9F" w:rsidRDefault="006F3C9F" w:rsidP="00577145">
            <w:pPr>
              <w:pStyle w:val="af7"/>
            </w:pPr>
            <w:r>
              <w:t>ЛР5</w:t>
            </w:r>
          </w:p>
        </w:tc>
        <w:tc>
          <w:tcPr>
            <w:tcW w:w="2067" w:type="dxa"/>
          </w:tcPr>
          <w:p w:rsidR="006F3C9F" w:rsidRPr="006037DC" w:rsidRDefault="006F3C9F" w:rsidP="00C97433">
            <w:pPr>
              <w:pStyle w:val="af7"/>
            </w:pPr>
            <w:r>
              <w:t>4,5</w:t>
            </w:r>
          </w:p>
        </w:tc>
        <w:tc>
          <w:tcPr>
            <w:tcW w:w="1312" w:type="dxa"/>
          </w:tcPr>
          <w:p w:rsidR="006F3C9F" w:rsidRPr="006037DC" w:rsidRDefault="006F3C9F" w:rsidP="00C97433">
            <w:pPr>
              <w:pStyle w:val="af7"/>
            </w:pPr>
            <w:r>
              <w:t>10 квітня</w:t>
            </w:r>
          </w:p>
        </w:tc>
      </w:tr>
      <w:tr w:rsidR="006F3C9F" w:rsidRPr="006037DC" w:rsidTr="00C97433">
        <w:tc>
          <w:tcPr>
            <w:tcW w:w="1066" w:type="dxa"/>
          </w:tcPr>
          <w:p w:rsidR="006F3C9F" w:rsidRPr="006037DC" w:rsidRDefault="006F3C9F" w:rsidP="00C97433">
            <w:pPr>
              <w:pStyle w:val="af7"/>
            </w:pPr>
            <w:r>
              <w:t>6</w:t>
            </w:r>
          </w:p>
        </w:tc>
        <w:tc>
          <w:tcPr>
            <w:tcW w:w="2656" w:type="dxa"/>
          </w:tcPr>
          <w:p w:rsidR="006F3C9F" w:rsidRDefault="006F3C9F" w:rsidP="00577145">
            <w:pPr>
              <w:pStyle w:val="af7"/>
            </w:pPr>
            <w:r>
              <w:t>ЛР6</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rsidRPr="006037DC">
              <w:t>25 квітня</w:t>
            </w:r>
          </w:p>
        </w:tc>
      </w:tr>
      <w:tr w:rsidR="00577145" w:rsidRPr="006037DC" w:rsidTr="00C97433">
        <w:tc>
          <w:tcPr>
            <w:tcW w:w="3722" w:type="dxa"/>
            <w:gridSpan w:val="2"/>
          </w:tcPr>
          <w:p w:rsidR="00577145" w:rsidRPr="006037DC" w:rsidRDefault="00577145" w:rsidP="00227814">
            <w:pPr>
              <w:pStyle w:val="af7"/>
              <w:rPr>
                <w:color w:val="FF0000"/>
              </w:rPr>
            </w:pPr>
            <w:r w:rsidRPr="006037DC">
              <w:rPr>
                <w:color w:val="FF0000"/>
              </w:rPr>
              <w:t xml:space="preserve">Разом за </w:t>
            </w:r>
            <w:r w:rsidR="00227814">
              <w:rPr>
                <w:color w:val="FF0000"/>
              </w:rPr>
              <w:t xml:space="preserve">лабораторні </w:t>
            </w:r>
            <w:r w:rsidRPr="006037DC">
              <w:rPr>
                <w:color w:val="FF0000"/>
              </w:rPr>
              <w:t>робот</w:t>
            </w:r>
            <w:r w:rsidR="00227814">
              <w:rPr>
                <w:color w:val="FF0000"/>
              </w:rPr>
              <w:t>и</w:t>
            </w:r>
          </w:p>
        </w:tc>
        <w:tc>
          <w:tcPr>
            <w:tcW w:w="2067" w:type="dxa"/>
          </w:tcPr>
          <w:p w:rsidR="00577145" w:rsidRPr="006037DC" w:rsidRDefault="006F3C9F" w:rsidP="00C97433">
            <w:pPr>
              <w:pStyle w:val="af7"/>
              <w:rPr>
                <w:color w:val="FF0000"/>
              </w:rPr>
            </w:pPr>
            <w:r>
              <w:rPr>
                <w:color w:val="FF0000"/>
              </w:rPr>
              <w:fldChar w:fldCharType="begin"/>
            </w:r>
            <w:r>
              <w:rPr>
                <w:color w:val="FF0000"/>
              </w:rPr>
              <w:instrText xml:space="preserve"> =SUM(ABOVE) </w:instrText>
            </w:r>
            <w:r>
              <w:rPr>
                <w:color w:val="FF0000"/>
              </w:rPr>
              <w:fldChar w:fldCharType="separate"/>
            </w:r>
            <w:r>
              <w:rPr>
                <w:noProof/>
                <w:color w:val="FF0000"/>
              </w:rPr>
              <w:t>28</w:t>
            </w:r>
            <w:r>
              <w:rPr>
                <w:color w:val="FF0000"/>
              </w:rPr>
              <w:fldChar w:fldCharType="end"/>
            </w:r>
          </w:p>
        </w:tc>
        <w:tc>
          <w:tcPr>
            <w:tcW w:w="1312" w:type="dxa"/>
          </w:tcPr>
          <w:p w:rsidR="00577145" w:rsidRPr="006037DC" w:rsidRDefault="00577145" w:rsidP="00C97433">
            <w:pPr>
              <w:pStyle w:val="af7"/>
              <w:rPr>
                <w:color w:val="FF0000"/>
              </w:rPr>
            </w:pPr>
          </w:p>
        </w:tc>
      </w:tr>
    </w:tbl>
    <w:p w:rsidR="00577145" w:rsidRPr="00577145" w:rsidRDefault="00577145" w:rsidP="00577145"/>
    <w:sectPr w:rsidR="00577145" w:rsidRPr="00577145" w:rsidSect="00334AC0">
      <w:headerReference w:type="default" r:id="rId223"/>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7F75" w:rsidRDefault="001C7F75" w:rsidP="00B5094B">
      <w:r>
        <w:separator/>
      </w:r>
    </w:p>
    <w:p w:rsidR="001C7F75" w:rsidRDefault="001C7F75"/>
  </w:endnote>
  <w:endnote w:type="continuationSeparator" w:id="0">
    <w:p w:rsidR="001C7F75" w:rsidRDefault="001C7F75" w:rsidP="00B5094B">
      <w:r>
        <w:continuationSeparator/>
      </w:r>
    </w:p>
    <w:p w:rsidR="001C7F75" w:rsidRDefault="001C7F7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7F75" w:rsidRDefault="001C7F75" w:rsidP="00B5094B">
      <w:r>
        <w:separator/>
      </w:r>
    </w:p>
    <w:p w:rsidR="001C7F75" w:rsidRDefault="001C7F75"/>
  </w:footnote>
  <w:footnote w:type="continuationSeparator" w:id="0">
    <w:p w:rsidR="001C7F75" w:rsidRDefault="001C7F75" w:rsidP="00B5094B">
      <w:r>
        <w:continuationSeparator/>
      </w:r>
    </w:p>
    <w:p w:rsidR="001C7F75" w:rsidRDefault="001C7F7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133" w:rsidRDefault="007B2133" w:rsidP="00993C74">
    <w:pPr>
      <w:pStyle w:val="ac"/>
      <w:jc w:val="center"/>
    </w:pPr>
    <w:r>
      <w:fldChar w:fldCharType="begin"/>
    </w:r>
    <w:r>
      <w:instrText xml:space="preserve"> PAGE   \* MERGEFORMAT </w:instrText>
    </w:r>
    <w:r>
      <w:fldChar w:fldCharType="separate"/>
    </w:r>
    <w:r w:rsidR="00F604E2">
      <w:rPr>
        <w:noProof/>
      </w:rPr>
      <w:t>118</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8">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8">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0">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3">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8">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29">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3">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23C15AF2"/>
    <w:multiLevelType w:val="hybridMultilevel"/>
    <w:tmpl w:val="89B68570"/>
    <w:lvl w:ilvl="0" w:tplc="2A2AEEC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35">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37">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0">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1">
    <w:nsid w:val="2AC347C6"/>
    <w:multiLevelType w:val="hybridMultilevel"/>
    <w:tmpl w:val="D58AA774"/>
    <w:lvl w:ilvl="0" w:tplc="E58A7F0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2">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4">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5">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nsid w:val="2D873FF2"/>
    <w:multiLevelType w:val="hybridMultilevel"/>
    <w:tmpl w:val="185000A8"/>
    <w:lvl w:ilvl="0" w:tplc="8E90C1DE">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8">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9">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51">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6">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8">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9">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0">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3">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4">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5">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42282A1A"/>
    <w:multiLevelType w:val="hybridMultilevel"/>
    <w:tmpl w:val="CA26D190"/>
    <w:lvl w:ilvl="0" w:tplc="A6EAE30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68">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9">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3">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5">
    <w:nsid w:val="50481D10"/>
    <w:multiLevelType w:val="hybridMultilevel"/>
    <w:tmpl w:val="35D45E86"/>
    <w:lvl w:ilvl="0" w:tplc="F8567C3A">
      <w:start w:val="1"/>
      <w:numFmt w:val="decimal"/>
      <w:lvlText w:val="%1."/>
      <w:lvlJc w:val="left"/>
      <w:pPr>
        <w:ind w:left="770" w:hanging="360"/>
      </w:pPr>
      <w:rPr>
        <w:rFonts w:hint="default"/>
      </w:rPr>
    </w:lvl>
    <w:lvl w:ilvl="1" w:tplc="04220019" w:tentative="1">
      <w:start w:val="1"/>
      <w:numFmt w:val="lowerLetter"/>
      <w:lvlText w:val="%2."/>
      <w:lvlJc w:val="left"/>
      <w:pPr>
        <w:ind w:left="1490" w:hanging="360"/>
      </w:pPr>
    </w:lvl>
    <w:lvl w:ilvl="2" w:tplc="0422001B" w:tentative="1">
      <w:start w:val="1"/>
      <w:numFmt w:val="lowerRoman"/>
      <w:lvlText w:val="%3."/>
      <w:lvlJc w:val="right"/>
      <w:pPr>
        <w:ind w:left="2210" w:hanging="180"/>
      </w:pPr>
    </w:lvl>
    <w:lvl w:ilvl="3" w:tplc="0422000F" w:tentative="1">
      <w:start w:val="1"/>
      <w:numFmt w:val="decimal"/>
      <w:lvlText w:val="%4."/>
      <w:lvlJc w:val="left"/>
      <w:pPr>
        <w:ind w:left="2930" w:hanging="360"/>
      </w:pPr>
    </w:lvl>
    <w:lvl w:ilvl="4" w:tplc="04220019" w:tentative="1">
      <w:start w:val="1"/>
      <w:numFmt w:val="lowerLetter"/>
      <w:lvlText w:val="%5."/>
      <w:lvlJc w:val="left"/>
      <w:pPr>
        <w:ind w:left="3650" w:hanging="360"/>
      </w:pPr>
    </w:lvl>
    <w:lvl w:ilvl="5" w:tplc="0422001B" w:tentative="1">
      <w:start w:val="1"/>
      <w:numFmt w:val="lowerRoman"/>
      <w:lvlText w:val="%6."/>
      <w:lvlJc w:val="right"/>
      <w:pPr>
        <w:ind w:left="4370" w:hanging="180"/>
      </w:pPr>
    </w:lvl>
    <w:lvl w:ilvl="6" w:tplc="0422000F" w:tentative="1">
      <w:start w:val="1"/>
      <w:numFmt w:val="decimal"/>
      <w:lvlText w:val="%7."/>
      <w:lvlJc w:val="left"/>
      <w:pPr>
        <w:ind w:left="5090" w:hanging="360"/>
      </w:pPr>
    </w:lvl>
    <w:lvl w:ilvl="7" w:tplc="04220019" w:tentative="1">
      <w:start w:val="1"/>
      <w:numFmt w:val="lowerLetter"/>
      <w:lvlText w:val="%8."/>
      <w:lvlJc w:val="left"/>
      <w:pPr>
        <w:ind w:left="5810" w:hanging="360"/>
      </w:pPr>
    </w:lvl>
    <w:lvl w:ilvl="8" w:tplc="0422001B" w:tentative="1">
      <w:start w:val="1"/>
      <w:numFmt w:val="lowerRoman"/>
      <w:lvlText w:val="%9."/>
      <w:lvlJc w:val="right"/>
      <w:pPr>
        <w:ind w:left="6530" w:hanging="180"/>
      </w:pPr>
    </w:lvl>
  </w:abstractNum>
  <w:abstractNum w:abstractNumId="76">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7">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8">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9">
    <w:nsid w:val="535C3975"/>
    <w:multiLevelType w:val="hybridMultilevel"/>
    <w:tmpl w:val="35683BB2"/>
    <w:lvl w:ilvl="0" w:tplc="5FC805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80">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1">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84">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58A9118F"/>
    <w:multiLevelType w:val="hybridMultilevel"/>
    <w:tmpl w:val="C9649A28"/>
    <w:lvl w:ilvl="0" w:tplc="F73A292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86">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7">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8">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9">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0">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3">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5">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6">
    <w:nsid w:val="626C038F"/>
    <w:multiLevelType w:val="hybridMultilevel"/>
    <w:tmpl w:val="9438C6C2"/>
    <w:lvl w:ilvl="0" w:tplc="D37CB91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7">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9">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0">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1">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2">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3">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07">
    <w:nsid w:val="6E423430"/>
    <w:multiLevelType w:val="hybridMultilevel"/>
    <w:tmpl w:val="58922F4A"/>
    <w:lvl w:ilvl="0" w:tplc="5D666E4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08">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9">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10">
    <w:nsid w:val="708B5134"/>
    <w:multiLevelType w:val="hybridMultilevel"/>
    <w:tmpl w:val="745C64F8"/>
    <w:lvl w:ilvl="0" w:tplc="D732138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1">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2">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3">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4">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5">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6">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7">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8">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9">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20">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1">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2">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97"/>
  </w:num>
  <w:num w:numId="2">
    <w:abstractNumId w:val="68"/>
  </w:num>
  <w:num w:numId="3">
    <w:abstractNumId w:val="99"/>
  </w:num>
  <w:num w:numId="4">
    <w:abstractNumId w:val="45"/>
  </w:num>
  <w:num w:numId="5">
    <w:abstractNumId w:val="63"/>
  </w:num>
  <w:num w:numId="6">
    <w:abstractNumId w:val="46"/>
  </w:num>
  <w:num w:numId="7">
    <w:abstractNumId w:val="9"/>
  </w:num>
  <w:num w:numId="8">
    <w:abstractNumId w:val="84"/>
  </w:num>
  <w:num w:numId="9">
    <w:abstractNumId w:val="61"/>
  </w:num>
  <w:num w:numId="10">
    <w:abstractNumId w:val="52"/>
  </w:num>
  <w:num w:numId="11">
    <w:abstractNumId w:val="70"/>
  </w:num>
  <w:num w:numId="12">
    <w:abstractNumId w:val="93"/>
  </w:num>
  <w:num w:numId="13">
    <w:abstractNumId w:val="102"/>
  </w:num>
  <w:num w:numId="14">
    <w:abstractNumId w:val="72"/>
  </w:num>
  <w:num w:numId="15">
    <w:abstractNumId w:val="95"/>
  </w:num>
  <w:num w:numId="16">
    <w:abstractNumId w:val="54"/>
  </w:num>
  <w:num w:numId="17">
    <w:abstractNumId w:val="14"/>
  </w:num>
  <w:num w:numId="18">
    <w:abstractNumId w:val="13"/>
  </w:num>
  <w:num w:numId="19">
    <w:abstractNumId w:val="38"/>
  </w:num>
  <w:num w:numId="20">
    <w:abstractNumId w:val="73"/>
  </w:num>
  <w:num w:numId="21">
    <w:abstractNumId w:val="71"/>
  </w:num>
  <w:num w:numId="22">
    <w:abstractNumId w:val="104"/>
  </w:num>
  <w:num w:numId="23">
    <w:abstractNumId w:val="87"/>
  </w:num>
  <w:num w:numId="24">
    <w:abstractNumId w:val="81"/>
  </w:num>
  <w:num w:numId="25">
    <w:abstractNumId w:val="82"/>
  </w:num>
  <w:num w:numId="26">
    <w:abstractNumId w:val="29"/>
  </w:num>
  <w:num w:numId="27">
    <w:abstractNumId w:val="60"/>
  </w:num>
  <w:num w:numId="28">
    <w:abstractNumId w:val="94"/>
  </w:num>
  <w:num w:numId="29">
    <w:abstractNumId w:val="21"/>
  </w:num>
  <w:num w:numId="30">
    <w:abstractNumId w:val="10"/>
  </w:num>
  <w:num w:numId="31">
    <w:abstractNumId w:val="91"/>
  </w:num>
  <w:num w:numId="32">
    <w:abstractNumId w:val="80"/>
  </w:num>
  <w:num w:numId="33">
    <w:abstractNumId w:val="112"/>
  </w:num>
  <w:num w:numId="34">
    <w:abstractNumId w:val="11"/>
  </w:num>
  <w:num w:numId="35">
    <w:abstractNumId w:val="105"/>
  </w:num>
  <w:num w:numId="36">
    <w:abstractNumId w:val="114"/>
  </w:num>
  <w:num w:numId="37">
    <w:abstractNumId w:val="56"/>
  </w:num>
  <w:num w:numId="38">
    <w:abstractNumId w:val="88"/>
  </w:num>
  <w:num w:numId="39">
    <w:abstractNumId w:val="18"/>
  </w:num>
  <w:num w:numId="40">
    <w:abstractNumId w:val="35"/>
  </w:num>
  <w:num w:numId="41">
    <w:abstractNumId w:val="108"/>
  </w:num>
  <w:num w:numId="42">
    <w:abstractNumId w:val="49"/>
  </w:num>
  <w:num w:numId="43">
    <w:abstractNumId w:val="31"/>
  </w:num>
  <w:num w:numId="44">
    <w:abstractNumId w:val="117"/>
  </w:num>
  <w:num w:numId="45">
    <w:abstractNumId w:val="37"/>
  </w:num>
  <w:num w:numId="46">
    <w:abstractNumId w:val="1"/>
  </w:num>
  <w:num w:numId="47">
    <w:abstractNumId w:val="20"/>
  </w:num>
  <w:num w:numId="48">
    <w:abstractNumId w:val="89"/>
  </w:num>
  <w:num w:numId="49">
    <w:abstractNumId w:val="57"/>
  </w:num>
  <w:num w:numId="50">
    <w:abstractNumId w:val="116"/>
  </w:num>
  <w:num w:numId="51">
    <w:abstractNumId w:val="115"/>
  </w:num>
  <w:num w:numId="52">
    <w:abstractNumId w:val="39"/>
  </w:num>
  <w:num w:numId="53">
    <w:abstractNumId w:val="58"/>
  </w:num>
  <w:num w:numId="54">
    <w:abstractNumId w:val="62"/>
  </w:num>
  <w:num w:numId="55">
    <w:abstractNumId w:val="16"/>
  </w:num>
  <w:num w:numId="56">
    <w:abstractNumId w:val="66"/>
  </w:num>
  <w:num w:numId="57">
    <w:abstractNumId w:val="120"/>
  </w:num>
  <w:num w:numId="58">
    <w:abstractNumId w:val="121"/>
  </w:num>
  <w:num w:numId="59">
    <w:abstractNumId w:val="26"/>
  </w:num>
  <w:num w:numId="60">
    <w:abstractNumId w:val="76"/>
  </w:num>
  <w:num w:numId="61">
    <w:abstractNumId w:val="8"/>
  </w:num>
  <w:num w:numId="62">
    <w:abstractNumId w:val="48"/>
  </w:num>
  <w:num w:numId="63">
    <w:abstractNumId w:val="53"/>
  </w:num>
  <w:num w:numId="64">
    <w:abstractNumId w:val="59"/>
  </w:num>
  <w:num w:numId="65">
    <w:abstractNumId w:val="101"/>
  </w:num>
  <w:num w:numId="66">
    <w:abstractNumId w:val="77"/>
  </w:num>
  <w:num w:numId="67">
    <w:abstractNumId w:val="50"/>
  </w:num>
  <w:num w:numId="68">
    <w:abstractNumId w:val="33"/>
  </w:num>
  <w:num w:numId="69">
    <w:abstractNumId w:val="22"/>
  </w:num>
  <w:num w:numId="70">
    <w:abstractNumId w:val="3"/>
  </w:num>
  <w:num w:numId="71">
    <w:abstractNumId w:val="90"/>
  </w:num>
  <w:num w:numId="72">
    <w:abstractNumId w:val="111"/>
  </w:num>
  <w:num w:numId="73">
    <w:abstractNumId w:val="7"/>
  </w:num>
  <w:num w:numId="74">
    <w:abstractNumId w:val="15"/>
  </w:num>
  <w:num w:numId="75">
    <w:abstractNumId w:val="122"/>
  </w:num>
  <w:num w:numId="76">
    <w:abstractNumId w:val="24"/>
  </w:num>
  <w:num w:numId="77">
    <w:abstractNumId w:val="27"/>
  </w:num>
  <w:num w:numId="78">
    <w:abstractNumId w:val="109"/>
  </w:num>
  <w:num w:numId="79">
    <w:abstractNumId w:val="6"/>
  </w:num>
  <w:num w:numId="80">
    <w:abstractNumId w:val="92"/>
  </w:num>
  <w:num w:numId="81">
    <w:abstractNumId w:val="65"/>
  </w:num>
  <w:num w:numId="82">
    <w:abstractNumId w:val="0"/>
  </w:num>
  <w:num w:numId="83">
    <w:abstractNumId w:val="17"/>
  </w:num>
  <w:num w:numId="84">
    <w:abstractNumId w:val="103"/>
  </w:num>
  <w:num w:numId="85">
    <w:abstractNumId w:val="86"/>
  </w:num>
  <w:num w:numId="86">
    <w:abstractNumId w:val="25"/>
  </w:num>
  <w:num w:numId="87">
    <w:abstractNumId w:val="98"/>
  </w:num>
  <w:num w:numId="88">
    <w:abstractNumId w:val="32"/>
  </w:num>
  <w:num w:numId="89">
    <w:abstractNumId w:val="42"/>
  </w:num>
  <w:num w:numId="90">
    <w:abstractNumId w:val="30"/>
  </w:num>
  <w:num w:numId="91">
    <w:abstractNumId w:val="64"/>
  </w:num>
  <w:num w:numId="92">
    <w:abstractNumId w:val="40"/>
  </w:num>
  <w:num w:numId="93">
    <w:abstractNumId w:val="69"/>
  </w:num>
  <w:num w:numId="94">
    <w:abstractNumId w:val="113"/>
  </w:num>
  <w:num w:numId="95">
    <w:abstractNumId w:val="100"/>
  </w:num>
  <w:num w:numId="96">
    <w:abstractNumId w:val="12"/>
  </w:num>
  <w:num w:numId="97">
    <w:abstractNumId w:val="51"/>
  </w:num>
  <w:num w:numId="98">
    <w:abstractNumId w:val="2"/>
  </w:num>
  <w:num w:numId="99">
    <w:abstractNumId w:val="43"/>
  </w:num>
  <w:num w:numId="100">
    <w:abstractNumId w:val="74"/>
  </w:num>
  <w:num w:numId="101">
    <w:abstractNumId w:val="119"/>
  </w:num>
  <w:num w:numId="102">
    <w:abstractNumId w:val="28"/>
  </w:num>
  <w:num w:numId="103">
    <w:abstractNumId w:val="5"/>
  </w:num>
  <w:num w:numId="104">
    <w:abstractNumId w:val="23"/>
  </w:num>
  <w:num w:numId="105">
    <w:abstractNumId w:val="106"/>
  </w:num>
  <w:num w:numId="106">
    <w:abstractNumId w:val="78"/>
  </w:num>
  <w:num w:numId="107">
    <w:abstractNumId w:val="4"/>
  </w:num>
  <w:num w:numId="108">
    <w:abstractNumId w:val="55"/>
  </w:num>
  <w:num w:numId="109">
    <w:abstractNumId w:val="118"/>
  </w:num>
  <w:num w:numId="110">
    <w:abstractNumId w:val="44"/>
  </w:num>
  <w:num w:numId="111">
    <w:abstractNumId w:val="83"/>
  </w:num>
  <w:num w:numId="112">
    <w:abstractNumId w:val="36"/>
  </w:num>
  <w:num w:numId="113">
    <w:abstractNumId w:val="19"/>
  </w:num>
  <w:num w:numId="114">
    <w:abstractNumId w:val="67"/>
  </w:num>
  <w:num w:numId="115">
    <w:abstractNumId w:val="34"/>
  </w:num>
  <w:num w:numId="116">
    <w:abstractNumId w:val="75"/>
  </w:num>
  <w:num w:numId="117">
    <w:abstractNumId w:val="96"/>
  </w:num>
  <w:num w:numId="118">
    <w:abstractNumId w:val="107"/>
  </w:num>
  <w:num w:numId="119">
    <w:abstractNumId w:val="47"/>
  </w:num>
  <w:num w:numId="120">
    <w:abstractNumId w:val="79"/>
  </w:num>
  <w:num w:numId="121">
    <w:abstractNumId w:val="41"/>
  </w:num>
  <w:num w:numId="122">
    <w:abstractNumId w:val="110"/>
  </w:num>
  <w:num w:numId="123">
    <w:abstractNumId w:val="85"/>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5A96"/>
    <w:rsid w:val="00011347"/>
    <w:rsid w:val="0001483A"/>
    <w:rsid w:val="0001687E"/>
    <w:rsid w:val="0002159F"/>
    <w:rsid w:val="00023DE5"/>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053"/>
    <w:rsid w:val="000537A2"/>
    <w:rsid w:val="0005783B"/>
    <w:rsid w:val="00057E56"/>
    <w:rsid w:val="0006246C"/>
    <w:rsid w:val="00063101"/>
    <w:rsid w:val="00065803"/>
    <w:rsid w:val="0007085A"/>
    <w:rsid w:val="000714D8"/>
    <w:rsid w:val="00071B75"/>
    <w:rsid w:val="0007273A"/>
    <w:rsid w:val="0007314E"/>
    <w:rsid w:val="00073A23"/>
    <w:rsid w:val="00073A26"/>
    <w:rsid w:val="00095C96"/>
    <w:rsid w:val="000A10C0"/>
    <w:rsid w:val="000A15D3"/>
    <w:rsid w:val="000A3C8F"/>
    <w:rsid w:val="000A4234"/>
    <w:rsid w:val="000A5823"/>
    <w:rsid w:val="000A5A5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1DB4"/>
    <w:rsid w:val="000D37EB"/>
    <w:rsid w:val="000E5097"/>
    <w:rsid w:val="000E579B"/>
    <w:rsid w:val="000E6CA6"/>
    <w:rsid w:val="000F0502"/>
    <w:rsid w:val="000F53B1"/>
    <w:rsid w:val="000F5D45"/>
    <w:rsid w:val="000F6423"/>
    <w:rsid w:val="001015B7"/>
    <w:rsid w:val="00105688"/>
    <w:rsid w:val="00106FC6"/>
    <w:rsid w:val="00111977"/>
    <w:rsid w:val="001122C6"/>
    <w:rsid w:val="00113BDC"/>
    <w:rsid w:val="001154A9"/>
    <w:rsid w:val="00115BE7"/>
    <w:rsid w:val="00116606"/>
    <w:rsid w:val="001211AA"/>
    <w:rsid w:val="00121EE5"/>
    <w:rsid w:val="0012221E"/>
    <w:rsid w:val="001265B7"/>
    <w:rsid w:val="00127EE0"/>
    <w:rsid w:val="0013542A"/>
    <w:rsid w:val="00141011"/>
    <w:rsid w:val="00144A93"/>
    <w:rsid w:val="00146769"/>
    <w:rsid w:val="00146C79"/>
    <w:rsid w:val="00147233"/>
    <w:rsid w:val="0015259A"/>
    <w:rsid w:val="00153A30"/>
    <w:rsid w:val="001547B9"/>
    <w:rsid w:val="001644B9"/>
    <w:rsid w:val="0016529F"/>
    <w:rsid w:val="00166165"/>
    <w:rsid w:val="0017088F"/>
    <w:rsid w:val="00173982"/>
    <w:rsid w:val="001811F1"/>
    <w:rsid w:val="0018219E"/>
    <w:rsid w:val="00182420"/>
    <w:rsid w:val="00182D51"/>
    <w:rsid w:val="00182E10"/>
    <w:rsid w:val="001859EE"/>
    <w:rsid w:val="0018743C"/>
    <w:rsid w:val="0019335F"/>
    <w:rsid w:val="00195C2D"/>
    <w:rsid w:val="001A1CFF"/>
    <w:rsid w:val="001A315A"/>
    <w:rsid w:val="001A478C"/>
    <w:rsid w:val="001A70CD"/>
    <w:rsid w:val="001A70EF"/>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C7F75"/>
    <w:rsid w:val="001D2523"/>
    <w:rsid w:val="001D2A44"/>
    <w:rsid w:val="001D40EC"/>
    <w:rsid w:val="001D4E0E"/>
    <w:rsid w:val="001D6DD1"/>
    <w:rsid w:val="001E02B2"/>
    <w:rsid w:val="001E2CCC"/>
    <w:rsid w:val="001F16B2"/>
    <w:rsid w:val="001F3811"/>
    <w:rsid w:val="001F4215"/>
    <w:rsid w:val="001F4FFF"/>
    <w:rsid w:val="00203AFF"/>
    <w:rsid w:val="00205662"/>
    <w:rsid w:val="00206892"/>
    <w:rsid w:val="00206C96"/>
    <w:rsid w:val="00206D5B"/>
    <w:rsid w:val="002076CF"/>
    <w:rsid w:val="00213D0E"/>
    <w:rsid w:val="00215295"/>
    <w:rsid w:val="00217B6A"/>
    <w:rsid w:val="0022306C"/>
    <w:rsid w:val="0022407B"/>
    <w:rsid w:val="0022490A"/>
    <w:rsid w:val="0022604E"/>
    <w:rsid w:val="00226A45"/>
    <w:rsid w:val="00227814"/>
    <w:rsid w:val="00233CB2"/>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700F8"/>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38DE"/>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306"/>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406A"/>
    <w:rsid w:val="003255CB"/>
    <w:rsid w:val="00334AC0"/>
    <w:rsid w:val="00334E48"/>
    <w:rsid w:val="00335388"/>
    <w:rsid w:val="00347D7E"/>
    <w:rsid w:val="00347FC6"/>
    <w:rsid w:val="00350DA8"/>
    <w:rsid w:val="003536B0"/>
    <w:rsid w:val="00357F08"/>
    <w:rsid w:val="003603F9"/>
    <w:rsid w:val="00362317"/>
    <w:rsid w:val="003639F0"/>
    <w:rsid w:val="003650D4"/>
    <w:rsid w:val="00367A11"/>
    <w:rsid w:val="00372CC9"/>
    <w:rsid w:val="00373BED"/>
    <w:rsid w:val="00373C41"/>
    <w:rsid w:val="0037416E"/>
    <w:rsid w:val="00374E16"/>
    <w:rsid w:val="00375555"/>
    <w:rsid w:val="003807FF"/>
    <w:rsid w:val="00381405"/>
    <w:rsid w:val="003816FF"/>
    <w:rsid w:val="00381C60"/>
    <w:rsid w:val="003835D1"/>
    <w:rsid w:val="00386CAF"/>
    <w:rsid w:val="00392454"/>
    <w:rsid w:val="00393784"/>
    <w:rsid w:val="003957EB"/>
    <w:rsid w:val="00397DD3"/>
    <w:rsid w:val="003A3E50"/>
    <w:rsid w:val="003A53A7"/>
    <w:rsid w:val="003A6E53"/>
    <w:rsid w:val="003A7C2A"/>
    <w:rsid w:val="003B34C2"/>
    <w:rsid w:val="003B3DFD"/>
    <w:rsid w:val="003B649C"/>
    <w:rsid w:val="003C278A"/>
    <w:rsid w:val="003D107A"/>
    <w:rsid w:val="003D1448"/>
    <w:rsid w:val="003D4BED"/>
    <w:rsid w:val="003D7B68"/>
    <w:rsid w:val="003E0B97"/>
    <w:rsid w:val="003E252A"/>
    <w:rsid w:val="003E2578"/>
    <w:rsid w:val="003E32B2"/>
    <w:rsid w:val="003E54CD"/>
    <w:rsid w:val="003E7397"/>
    <w:rsid w:val="003F0FBC"/>
    <w:rsid w:val="003F2295"/>
    <w:rsid w:val="003F2509"/>
    <w:rsid w:val="003F352F"/>
    <w:rsid w:val="003F57F4"/>
    <w:rsid w:val="003F6245"/>
    <w:rsid w:val="004000F9"/>
    <w:rsid w:val="00400594"/>
    <w:rsid w:val="00405119"/>
    <w:rsid w:val="00406FF1"/>
    <w:rsid w:val="00407862"/>
    <w:rsid w:val="0041202D"/>
    <w:rsid w:val="00412568"/>
    <w:rsid w:val="00414A87"/>
    <w:rsid w:val="0041561A"/>
    <w:rsid w:val="00415F2E"/>
    <w:rsid w:val="004170C8"/>
    <w:rsid w:val="00421392"/>
    <w:rsid w:val="00421641"/>
    <w:rsid w:val="004307ED"/>
    <w:rsid w:val="004321D6"/>
    <w:rsid w:val="004339D1"/>
    <w:rsid w:val="00435024"/>
    <w:rsid w:val="0043539D"/>
    <w:rsid w:val="00440F9B"/>
    <w:rsid w:val="00445C83"/>
    <w:rsid w:val="00447759"/>
    <w:rsid w:val="0045015A"/>
    <w:rsid w:val="004526A7"/>
    <w:rsid w:val="0045309D"/>
    <w:rsid w:val="0045569E"/>
    <w:rsid w:val="00456DFF"/>
    <w:rsid w:val="004575C6"/>
    <w:rsid w:val="00457AEB"/>
    <w:rsid w:val="00457CAE"/>
    <w:rsid w:val="004602B5"/>
    <w:rsid w:val="004625E7"/>
    <w:rsid w:val="004631AF"/>
    <w:rsid w:val="00466389"/>
    <w:rsid w:val="00466AF1"/>
    <w:rsid w:val="00472A78"/>
    <w:rsid w:val="0047522C"/>
    <w:rsid w:val="0047759B"/>
    <w:rsid w:val="004845E3"/>
    <w:rsid w:val="00485D71"/>
    <w:rsid w:val="00486E3F"/>
    <w:rsid w:val="00492694"/>
    <w:rsid w:val="004926E2"/>
    <w:rsid w:val="0049638C"/>
    <w:rsid w:val="004A0840"/>
    <w:rsid w:val="004A142A"/>
    <w:rsid w:val="004A1750"/>
    <w:rsid w:val="004A3A15"/>
    <w:rsid w:val="004A4CB3"/>
    <w:rsid w:val="004A7522"/>
    <w:rsid w:val="004B040B"/>
    <w:rsid w:val="004B1E25"/>
    <w:rsid w:val="004B4D98"/>
    <w:rsid w:val="004C05B9"/>
    <w:rsid w:val="004C151E"/>
    <w:rsid w:val="004C5227"/>
    <w:rsid w:val="004C6821"/>
    <w:rsid w:val="004D0DB9"/>
    <w:rsid w:val="004D5E63"/>
    <w:rsid w:val="004E1E50"/>
    <w:rsid w:val="004E311D"/>
    <w:rsid w:val="004E3B8B"/>
    <w:rsid w:val="004E4A88"/>
    <w:rsid w:val="004F121A"/>
    <w:rsid w:val="004F1F71"/>
    <w:rsid w:val="004F2657"/>
    <w:rsid w:val="004F2A3E"/>
    <w:rsid w:val="004F43DA"/>
    <w:rsid w:val="004F4405"/>
    <w:rsid w:val="004F749C"/>
    <w:rsid w:val="004F7B8D"/>
    <w:rsid w:val="005013FF"/>
    <w:rsid w:val="005058B9"/>
    <w:rsid w:val="00510E3B"/>
    <w:rsid w:val="0051168F"/>
    <w:rsid w:val="00512896"/>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558A"/>
    <w:rsid w:val="00577145"/>
    <w:rsid w:val="0058047A"/>
    <w:rsid w:val="00581660"/>
    <w:rsid w:val="005838A8"/>
    <w:rsid w:val="005868AC"/>
    <w:rsid w:val="00587C82"/>
    <w:rsid w:val="00592246"/>
    <w:rsid w:val="00592FC2"/>
    <w:rsid w:val="00593ADA"/>
    <w:rsid w:val="0059709F"/>
    <w:rsid w:val="00597EAA"/>
    <w:rsid w:val="005A192B"/>
    <w:rsid w:val="005A1FE3"/>
    <w:rsid w:val="005A224A"/>
    <w:rsid w:val="005A70CE"/>
    <w:rsid w:val="005A720D"/>
    <w:rsid w:val="005A7712"/>
    <w:rsid w:val="005B673A"/>
    <w:rsid w:val="005B79D2"/>
    <w:rsid w:val="005C083A"/>
    <w:rsid w:val="005C6372"/>
    <w:rsid w:val="005C68AA"/>
    <w:rsid w:val="005D14F4"/>
    <w:rsid w:val="005D1BC8"/>
    <w:rsid w:val="005D36A8"/>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6612"/>
    <w:rsid w:val="00637CF2"/>
    <w:rsid w:val="00640E19"/>
    <w:rsid w:val="006414AF"/>
    <w:rsid w:val="006456C6"/>
    <w:rsid w:val="00646502"/>
    <w:rsid w:val="00646E34"/>
    <w:rsid w:val="00647627"/>
    <w:rsid w:val="0065057D"/>
    <w:rsid w:val="0065243D"/>
    <w:rsid w:val="006532C5"/>
    <w:rsid w:val="006540CB"/>
    <w:rsid w:val="00655DBD"/>
    <w:rsid w:val="00657787"/>
    <w:rsid w:val="006577E8"/>
    <w:rsid w:val="00663DCD"/>
    <w:rsid w:val="00664457"/>
    <w:rsid w:val="00665C01"/>
    <w:rsid w:val="006664E2"/>
    <w:rsid w:val="00666C7E"/>
    <w:rsid w:val="00667AB1"/>
    <w:rsid w:val="00673337"/>
    <w:rsid w:val="00675B83"/>
    <w:rsid w:val="00677758"/>
    <w:rsid w:val="0068232D"/>
    <w:rsid w:val="00683158"/>
    <w:rsid w:val="0068464B"/>
    <w:rsid w:val="0069052E"/>
    <w:rsid w:val="00690CCF"/>
    <w:rsid w:val="00691636"/>
    <w:rsid w:val="0069181A"/>
    <w:rsid w:val="00692F51"/>
    <w:rsid w:val="006945BD"/>
    <w:rsid w:val="00694ED3"/>
    <w:rsid w:val="0069537F"/>
    <w:rsid w:val="00695E0F"/>
    <w:rsid w:val="00697712"/>
    <w:rsid w:val="006A4F9A"/>
    <w:rsid w:val="006A6B23"/>
    <w:rsid w:val="006A7678"/>
    <w:rsid w:val="006A7CF3"/>
    <w:rsid w:val="006B04D7"/>
    <w:rsid w:val="006B069C"/>
    <w:rsid w:val="006B40B9"/>
    <w:rsid w:val="006B43E8"/>
    <w:rsid w:val="006B7337"/>
    <w:rsid w:val="006B7634"/>
    <w:rsid w:val="006B763E"/>
    <w:rsid w:val="006B7954"/>
    <w:rsid w:val="006C0874"/>
    <w:rsid w:val="006C2BC8"/>
    <w:rsid w:val="006C5561"/>
    <w:rsid w:val="006C5B4C"/>
    <w:rsid w:val="006C6E75"/>
    <w:rsid w:val="006D0689"/>
    <w:rsid w:val="006D0841"/>
    <w:rsid w:val="006D28CF"/>
    <w:rsid w:val="006D32C8"/>
    <w:rsid w:val="006D6049"/>
    <w:rsid w:val="006D68C8"/>
    <w:rsid w:val="006D7458"/>
    <w:rsid w:val="006E12A5"/>
    <w:rsid w:val="006E4F72"/>
    <w:rsid w:val="006F00DB"/>
    <w:rsid w:val="006F0625"/>
    <w:rsid w:val="006F3638"/>
    <w:rsid w:val="006F3C9F"/>
    <w:rsid w:val="006F5FE9"/>
    <w:rsid w:val="006F62A0"/>
    <w:rsid w:val="006F724F"/>
    <w:rsid w:val="007005E8"/>
    <w:rsid w:val="00703B64"/>
    <w:rsid w:val="007051A9"/>
    <w:rsid w:val="00705B93"/>
    <w:rsid w:val="007060FE"/>
    <w:rsid w:val="0070658A"/>
    <w:rsid w:val="007115A1"/>
    <w:rsid w:val="00711BBA"/>
    <w:rsid w:val="00713660"/>
    <w:rsid w:val="0071372A"/>
    <w:rsid w:val="00713F27"/>
    <w:rsid w:val="007157F4"/>
    <w:rsid w:val="00722AD2"/>
    <w:rsid w:val="007232CC"/>
    <w:rsid w:val="007306EC"/>
    <w:rsid w:val="00730F7F"/>
    <w:rsid w:val="0073570F"/>
    <w:rsid w:val="00737884"/>
    <w:rsid w:val="00740B74"/>
    <w:rsid w:val="00741927"/>
    <w:rsid w:val="00745693"/>
    <w:rsid w:val="00746436"/>
    <w:rsid w:val="00750972"/>
    <w:rsid w:val="00752E1D"/>
    <w:rsid w:val="00754C7C"/>
    <w:rsid w:val="00756DFA"/>
    <w:rsid w:val="00757350"/>
    <w:rsid w:val="00757986"/>
    <w:rsid w:val="00757B9C"/>
    <w:rsid w:val="00757D17"/>
    <w:rsid w:val="00760686"/>
    <w:rsid w:val="007617C1"/>
    <w:rsid w:val="007620B3"/>
    <w:rsid w:val="007746EB"/>
    <w:rsid w:val="00777740"/>
    <w:rsid w:val="00780300"/>
    <w:rsid w:val="00780BE4"/>
    <w:rsid w:val="00785AA4"/>
    <w:rsid w:val="00787ED7"/>
    <w:rsid w:val="00791929"/>
    <w:rsid w:val="00792037"/>
    <w:rsid w:val="00792AE8"/>
    <w:rsid w:val="00794FB1"/>
    <w:rsid w:val="00795E18"/>
    <w:rsid w:val="007A5805"/>
    <w:rsid w:val="007A5A09"/>
    <w:rsid w:val="007B02A9"/>
    <w:rsid w:val="007B2133"/>
    <w:rsid w:val="007B2917"/>
    <w:rsid w:val="007B60A2"/>
    <w:rsid w:val="007B7648"/>
    <w:rsid w:val="007B7B6E"/>
    <w:rsid w:val="007C2B80"/>
    <w:rsid w:val="007C2DA8"/>
    <w:rsid w:val="007C3145"/>
    <w:rsid w:val="007C4623"/>
    <w:rsid w:val="007C7C16"/>
    <w:rsid w:val="007D1362"/>
    <w:rsid w:val="007D1694"/>
    <w:rsid w:val="007D1D98"/>
    <w:rsid w:val="007D3D50"/>
    <w:rsid w:val="007D429C"/>
    <w:rsid w:val="007D5C3C"/>
    <w:rsid w:val="007D679F"/>
    <w:rsid w:val="007E4817"/>
    <w:rsid w:val="007E7C5C"/>
    <w:rsid w:val="007F272A"/>
    <w:rsid w:val="00800121"/>
    <w:rsid w:val="0080036A"/>
    <w:rsid w:val="00801FD7"/>
    <w:rsid w:val="00804447"/>
    <w:rsid w:val="00811BDE"/>
    <w:rsid w:val="00811D79"/>
    <w:rsid w:val="008159C1"/>
    <w:rsid w:val="00817C6D"/>
    <w:rsid w:val="00820683"/>
    <w:rsid w:val="00820F0F"/>
    <w:rsid w:val="00821770"/>
    <w:rsid w:val="0082611D"/>
    <w:rsid w:val="00830ACB"/>
    <w:rsid w:val="00831096"/>
    <w:rsid w:val="00832382"/>
    <w:rsid w:val="00832A94"/>
    <w:rsid w:val="00834E0E"/>
    <w:rsid w:val="008377C4"/>
    <w:rsid w:val="008404FB"/>
    <w:rsid w:val="008417E7"/>
    <w:rsid w:val="008441E0"/>
    <w:rsid w:val="00844B49"/>
    <w:rsid w:val="0084652A"/>
    <w:rsid w:val="008468C8"/>
    <w:rsid w:val="00846D58"/>
    <w:rsid w:val="00847821"/>
    <w:rsid w:val="00850B5F"/>
    <w:rsid w:val="00852FC5"/>
    <w:rsid w:val="008545DB"/>
    <w:rsid w:val="0085544B"/>
    <w:rsid w:val="008567CC"/>
    <w:rsid w:val="00856E42"/>
    <w:rsid w:val="008623FC"/>
    <w:rsid w:val="00865EDD"/>
    <w:rsid w:val="00866F7B"/>
    <w:rsid w:val="00867B09"/>
    <w:rsid w:val="0087131D"/>
    <w:rsid w:val="00877BDA"/>
    <w:rsid w:val="0088196C"/>
    <w:rsid w:val="00881A2B"/>
    <w:rsid w:val="00882BDF"/>
    <w:rsid w:val="008851E6"/>
    <w:rsid w:val="00893036"/>
    <w:rsid w:val="0089459E"/>
    <w:rsid w:val="00894E76"/>
    <w:rsid w:val="00894EC2"/>
    <w:rsid w:val="00895BB7"/>
    <w:rsid w:val="0089736E"/>
    <w:rsid w:val="008A61C7"/>
    <w:rsid w:val="008A61E2"/>
    <w:rsid w:val="008B1FED"/>
    <w:rsid w:val="008B2DD6"/>
    <w:rsid w:val="008B40C7"/>
    <w:rsid w:val="008B7E12"/>
    <w:rsid w:val="008C038B"/>
    <w:rsid w:val="008C280F"/>
    <w:rsid w:val="008C3698"/>
    <w:rsid w:val="008C4108"/>
    <w:rsid w:val="008C761E"/>
    <w:rsid w:val="008C7AF1"/>
    <w:rsid w:val="008C7AF7"/>
    <w:rsid w:val="008C7C32"/>
    <w:rsid w:val="008D041C"/>
    <w:rsid w:val="008D405B"/>
    <w:rsid w:val="008D4419"/>
    <w:rsid w:val="008D751B"/>
    <w:rsid w:val="008E4CB5"/>
    <w:rsid w:val="008E6733"/>
    <w:rsid w:val="008E7D9D"/>
    <w:rsid w:val="008F1E63"/>
    <w:rsid w:val="008F326D"/>
    <w:rsid w:val="008F3AA0"/>
    <w:rsid w:val="008F40F5"/>
    <w:rsid w:val="008F4173"/>
    <w:rsid w:val="008F472F"/>
    <w:rsid w:val="008F5CF4"/>
    <w:rsid w:val="008F7B04"/>
    <w:rsid w:val="00903850"/>
    <w:rsid w:val="00904F87"/>
    <w:rsid w:val="009054AB"/>
    <w:rsid w:val="00905926"/>
    <w:rsid w:val="00911B1E"/>
    <w:rsid w:val="00911FA4"/>
    <w:rsid w:val="009130CC"/>
    <w:rsid w:val="00914D3A"/>
    <w:rsid w:val="009151A5"/>
    <w:rsid w:val="00916F5C"/>
    <w:rsid w:val="009170B2"/>
    <w:rsid w:val="0091734C"/>
    <w:rsid w:val="0091795A"/>
    <w:rsid w:val="00924719"/>
    <w:rsid w:val="00924793"/>
    <w:rsid w:val="00924D49"/>
    <w:rsid w:val="00925C39"/>
    <w:rsid w:val="009301C0"/>
    <w:rsid w:val="00930D50"/>
    <w:rsid w:val="00934859"/>
    <w:rsid w:val="00935480"/>
    <w:rsid w:val="009413E9"/>
    <w:rsid w:val="00942A73"/>
    <w:rsid w:val="009434AD"/>
    <w:rsid w:val="00944386"/>
    <w:rsid w:val="00947170"/>
    <w:rsid w:val="00947821"/>
    <w:rsid w:val="009501A7"/>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0BE5"/>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3CB5"/>
    <w:rsid w:val="00A867FF"/>
    <w:rsid w:val="00A911E4"/>
    <w:rsid w:val="00A91837"/>
    <w:rsid w:val="00A921AC"/>
    <w:rsid w:val="00A93657"/>
    <w:rsid w:val="00A94062"/>
    <w:rsid w:val="00A97053"/>
    <w:rsid w:val="00A9781A"/>
    <w:rsid w:val="00AA10B7"/>
    <w:rsid w:val="00AA1608"/>
    <w:rsid w:val="00AA3176"/>
    <w:rsid w:val="00AA71A4"/>
    <w:rsid w:val="00AB2E1D"/>
    <w:rsid w:val="00AB3996"/>
    <w:rsid w:val="00AB4DB0"/>
    <w:rsid w:val="00AB510A"/>
    <w:rsid w:val="00AB580A"/>
    <w:rsid w:val="00AB67E8"/>
    <w:rsid w:val="00AC1EB3"/>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062"/>
    <w:rsid w:val="00B6560C"/>
    <w:rsid w:val="00B667CD"/>
    <w:rsid w:val="00B67AEB"/>
    <w:rsid w:val="00B71A91"/>
    <w:rsid w:val="00B72767"/>
    <w:rsid w:val="00B72E7C"/>
    <w:rsid w:val="00B73FB3"/>
    <w:rsid w:val="00B8709A"/>
    <w:rsid w:val="00B90677"/>
    <w:rsid w:val="00B92C53"/>
    <w:rsid w:val="00B95A36"/>
    <w:rsid w:val="00B95D02"/>
    <w:rsid w:val="00B96C08"/>
    <w:rsid w:val="00BA03BD"/>
    <w:rsid w:val="00BA1BBB"/>
    <w:rsid w:val="00BA5E4E"/>
    <w:rsid w:val="00BB1F0C"/>
    <w:rsid w:val="00BB249F"/>
    <w:rsid w:val="00BB2F79"/>
    <w:rsid w:val="00BB3830"/>
    <w:rsid w:val="00BC136A"/>
    <w:rsid w:val="00BC14C9"/>
    <w:rsid w:val="00BC50D7"/>
    <w:rsid w:val="00BC5DA3"/>
    <w:rsid w:val="00BD0C4E"/>
    <w:rsid w:val="00BE22F6"/>
    <w:rsid w:val="00BE2DFA"/>
    <w:rsid w:val="00BE32D3"/>
    <w:rsid w:val="00BE3D83"/>
    <w:rsid w:val="00BE3F16"/>
    <w:rsid w:val="00BE3F26"/>
    <w:rsid w:val="00BE6C2B"/>
    <w:rsid w:val="00BE7A70"/>
    <w:rsid w:val="00BF00A4"/>
    <w:rsid w:val="00BF122D"/>
    <w:rsid w:val="00BF26C5"/>
    <w:rsid w:val="00BF4E46"/>
    <w:rsid w:val="00BF6F55"/>
    <w:rsid w:val="00C00121"/>
    <w:rsid w:val="00C00962"/>
    <w:rsid w:val="00C00CC1"/>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316C7"/>
    <w:rsid w:val="00C337B8"/>
    <w:rsid w:val="00C3622A"/>
    <w:rsid w:val="00C41FA0"/>
    <w:rsid w:val="00C43E85"/>
    <w:rsid w:val="00C4768A"/>
    <w:rsid w:val="00C50D92"/>
    <w:rsid w:val="00C52C8D"/>
    <w:rsid w:val="00C53CEC"/>
    <w:rsid w:val="00C54275"/>
    <w:rsid w:val="00C56AE7"/>
    <w:rsid w:val="00C603F0"/>
    <w:rsid w:val="00C61196"/>
    <w:rsid w:val="00C61616"/>
    <w:rsid w:val="00C6300C"/>
    <w:rsid w:val="00C63219"/>
    <w:rsid w:val="00C64AF5"/>
    <w:rsid w:val="00C6609D"/>
    <w:rsid w:val="00C67C95"/>
    <w:rsid w:val="00C709C6"/>
    <w:rsid w:val="00C73046"/>
    <w:rsid w:val="00C73685"/>
    <w:rsid w:val="00C743E5"/>
    <w:rsid w:val="00C74FC9"/>
    <w:rsid w:val="00C8312A"/>
    <w:rsid w:val="00C833B9"/>
    <w:rsid w:val="00C83CDC"/>
    <w:rsid w:val="00C83F83"/>
    <w:rsid w:val="00C845C3"/>
    <w:rsid w:val="00C84BF4"/>
    <w:rsid w:val="00C86D56"/>
    <w:rsid w:val="00C877A5"/>
    <w:rsid w:val="00C9155B"/>
    <w:rsid w:val="00C920D2"/>
    <w:rsid w:val="00C92CA5"/>
    <w:rsid w:val="00C93E9D"/>
    <w:rsid w:val="00C955F9"/>
    <w:rsid w:val="00C96473"/>
    <w:rsid w:val="00C96843"/>
    <w:rsid w:val="00C97433"/>
    <w:rsid w:val="00CA0C95"/>
    <w:rsid w:val="00CA0D95"/>
    <w:rsid w:val="00CA154B"/>
    <w:rsid w:val="00CA17E9"/>
    <w:rsid w:val="00CA3956"/>
    <w:rsid w:val="00CA41D1"/>
    <w:rsid w:val="00CA5F5E"/>
    <w:rsid w:val="00CA64B1"/>
    <w:rsid w:val="00CA71E2"/>
    <w:rsid w:val="00CB040F"/>
    <w:rsid w:val="00CB3A9C"/>
    <w:rsid w:val="00CB52D6"/>
    <w:rsid w:val="00CB65FB"/>
    <w:rsid w:val="00CB7643"/>
    <w:rsid w:val="00CC0919"/>
    <w:rsid w:val="00CC2278"/>
    <w:rsid w:val="00CC5195"/>
    <w:rsid w:val="00CC5EC6"/>
    <w:rsid w:val="00CC6842"/>
    <w:rsid w:val="00CC6DE7"/>
    <w:rsid w:val="00CC7430"/>
    <w:rsid w:val="00CD19B5"/>
    <w:rsid w:val="00CD3327"/>
    <w:rsid w:val="00CE00C8"/>
    <w:rsid w:val="00CE0DB3"/>
    <w:rsid w:val="00CE0DC1"/>
    <w:rsid w:val="00CE21EB"/>
    <w:rsid w:val="00CE291E"/>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6B03"/>
    <w:rsid w:val="00D60917"/>
    <w:rsid w:val="00D61AD2"/>
    <w:rsid w:val="00D638BF"/>
    <w:rsid w:val="00D65011"/>
    <w:rsid w:val="00D65213"/>
    <w:rsid w:val="00D73AF1"/>
    <w:rsid w:val="00D77555"/>
    <w:rsid w:val="00D7769E"/>
    <w:rsid w:val="00D83BCF"/>
    <w:rsid w:val="00D92B85"/>
    <w:rsid w:val="00D931E6"/>
    <w:rsid w:val="00D95898"/>
    <w:rsid w:val="00DA0198"/>
    <w:rsid w:val="00DA0DCD"/>
    <w:rsid w:val="00DA1879"/>
    <w:rsid w:val="00DA1CF4"/>
    <w:rsid w:val="00DB075F"/>
    <w:rsid w:val="00DB34A9"/>
    <w:rsid w:val="00DB571D"/>
    <w:rsid w:val="00DB68DA"/>
    <w:rsid w:val="00DB6942"/>
    <w:rsid w:val="00DB6BA3"/>
    <w:rsid w:val="00DC0817"/>
    <w:rsid w:val="00DC1D02"/>
    <w:rsid w:val="00DC471F"/>
    <w:rsid w:val="00DC7110"/>
    <w:rsid w:val="00DD2B32"/>
    <w:rsid w:val="00DD38F4"/>
    <w:rsid w:val="00DD5400"/>
    <w:rsid w:val="00DE24E7"/>
    <w:rsid w:val="00DE38FE"/>
    <w:rsid w:val="00DE5993"/>
    <w:rsid w:val="00DE5999"/>
    <w:rsid w:val="00DE6025"/>
    <w:rsid w:val="00DF19EE"/>
    <w:rsid w:val="00DF1D41"/>
    <w:rsid w:val="00DF238F"/>
    <w:rsid w:val="00DF27E2"/>
    <w:rsid w:val="00DF2D6C"/>
    <w:rsid w:val="00DF4EAF"/>
    <w:rsid w:val="00DF5897"/>
    <w:rsid w:val="00DF5AA4"/>
    <w:rsid w:val="00DF62FB"/>
    <w:rsid w:val="00E0029D"/>
    <w:rsid w:val="00E00B2D"/>
    <w:rsid w:val="00E05D27"/>
    <w:rsid w:val="00E05D6E"/>
    <w:rsid w:val="00E06940"/>
    <w:rsid w:val="00E07F1C"/>
    <w:rsid w:val="00E11E58"/>
    <w:rsid w:val="00E12680"/>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201"/>
    <w:rsid w:val="00E668EE"/>
    <w:rsid w:val="00E70801"/>
    <w:rsid w:val="00E71384"/>
    <w:rsid w:val="00E721B6"/>
    <w:rsid w:val="00E723B2"/>
    <w:rsid w:val="00E72A48"/>
    <w:rsid w:val="00E7484A"/>
    <w:rsid w:val="00E76C51"/>
    <w:rsid w:val="00E80430"/>
    <w:rsid w:val="00E804CF"/>
    <w:rsid w:val="00E80BF5"/>
    <w:rsid w:val="00E9080A"/>
    <w:rsid w:val="00E92559"/>
    <w:rsid w:val="00E932FD"/>
    <w:rsid w:val="00E952B1"/>
    <w:rsid w:val="00E968B1"/>
    <w:rsid w:val="00E97AA4"/>
    <w:rsid w:val="00EA0CB6"/>
    <w:rsid w:val="00EA27B0"/>
    <w:rsid w:val="00EA2DC5"/>
    <w:rsid w:val="00EA3212"/>
    <w:rsid w:val="00EA35AB"/>
    <w:rsid w:val="00EA48C7"/>
    <w:rsid w:val="00EA68FF"/>
    <w:rsid w:val="00EB5238"/>
    <w:rsid w:val="00EC51F2"/>
    <w:rsid w:val="00EC6AF4"/>
    <w:rsid w:val="00EC767C"/>
    <w:rsid w:val="00EE0240"/>
    <w:rsid w:val="00EE0403"/>
    <w:rsid w:val="00EE2ACB"/>
    <w:rsid w:val="00EE35B6"/>
    <w:rsid w:val="00EE36D7"/>
    <w:rsid w:val="00EE441C"/>
    <w:rsid w:val="00EE50AD"/>
    <w:rsid w:val="00EE7FEA"/>
    <w:rsid w:val="00EF0764"/>
    <w:rsid w:val="00F01411"/>
    <w:rsid w:val="00F03896"/>
    <w:rsid w:val="00F04433"/>
    <w:rsid w:val="00F10604"/>
    <w:rsid w:val="00F109C2"/>
    <w:rsid w:val="00F10DD2"/>
    <w:rsid w:val="00F115B4"/>
    <w:rsid w:val="00F1258B"/>
    <w:rsid w:val="00F15E6F"/>
    <w:rsid w:val="00F22005"/>
    <w:rsid w:val="00F22363"/>
    <w:rsid w:val="00F2361B"/>
    <w:rsid w:val="00F23CE9"/>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5F8"/>
    <w:rsid w:val="00F60488"/>
    <w:rsid w:val="00F604E2"/>
    <w:rsid w:val="00F70B7C"/>
    <w:rsid w:val="00F718C1"/>
    <w:rsid w:val="00F72DCC"/>
    <w:rsid w:val="00F73921"/>
    <w:rsid w:val="00F7453C"/>
    <w:rsid w:val="00F75F1E"/>
    <w:rsid w:val="00F824FD"/>
    <w:rsid w:val="00F84366"/>
    <w:rsid w:val="00F84A88"/>
    <w:rsid w:val="00F8718E"/>
    <w:rsid w:val="00F90462"/>
    <w:rsid w:val="00F91C03"/>
    <w:rsid w:val="00F968AE"/>
    <w:rsid w:val="00F96ACD"/>
    <w:rsid w:val="00F96F14"/>
    <w:rsid w:val="00F97197"/>
    <w:rsid w:val="00F97F48"/>
    <w:rsid w:val="00FA2233"/>
    <w:rsid w:val="00FA3689"/>
    <w:rsid w:val="00FA582B"/>
    <w:rsid w:val="00FA7281"/>
    <w:rsid w:val="00FB0E86"/>
    <w:rsid w:val="00FB14A1"/>
    <w:rsid w:val="00FB17E3"/>
    <w:rsid w:val="00FB3DA0"/>
    <w:rsid w:val="00FB4B69"/>
    <w:rsid w:val="00FB6956"/>
    <w:rsid w:val="00FC1E9B"/>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36D4"/>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5057D"/>
    <w:pPr>
      <w:ind w:firstLine="709"/>
      <w:jc w:val="both"/>
    </w:pPr>
    <w:rPr>
      <w:rFonts w:ascii="Times New Roman" w:hAnsi="Times New Roman"/>
      <w:sz w:val="28"/>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 w:val="26"/>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 w:val="26"/>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79" Type="http://schemas.openxmlformats.org/officeDocument/2006/relationships/image" Target="media/image83.wmf"/><Relationship Id="rId195" Type="http://schemas.openxmlformats.org/officeDocument/2006/relationships/image" Target="media/image90.wmf"/><Relationship Id="rId209" Type="http://schemas.openxmlformats.org/officeDocument/2006/relationships/image" Target="media/image96.png"/><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0" Type="http://schemas.openxmlformats.org/officeDocument/2006/relationships/oleObject" Target="embeddings/oleObject89.bin"/><Relationship Id="rId225"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4.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oleObject" Target="embeddings/oleObject9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header" Target="header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43B2C1-3A55-4A62-96D6-E2EFA0DD3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4</TotalTime>
  <Pages>130</Pages>
  <Words>219730</Words>
  <Characters>125247</Characters>
  <Application>Microsoft Office Word</Application>
  <DocSecurity>0</DocSecurity>
  <Lines>1043</Lines>
  <Paragraphs>6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4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6</cp:revision>
  <dcterms:created xsi:type="dcterms:W3CDTF">2021-03-29T04:58:00Z</dcterms:created>
  <dcterms:modified xsi:type="dcterms:W3CDTF">2021-03-30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